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3545" w:rsidRPr="003D3545" w:rsidRDefault="003D3545" w:rsidP="00D024D8">
      <w:pPr>
        <w:ind w:left="-709" w:firstLine="425"/>
        <w:jc w:val="center"/>
        <w:rPr>
          <w:b/>
          <w:sz w:val="36"/>
          <w:szCs w:val="36"/>
        </w:rPr>
      </w:pPr>
      <w:r w:rsidRPr="003D3545">
        <w:rPr>
          <w:b/>
          <w:sz w:val="36"/>
          <w:szCs w:val="36"/>
        </w:rPr>
        <w:t>Урок математики в 5 классе по теме</w:t>
      </w:r>
    </w:p>
    <w:p w:rsidR="00C15CDF" w:rsidRDefault="003D3545" w:rsidP="003D3545">
      <w:pPr>
        <w:ind w:left="-426"/>
        <w:jc w:val="center"/>
        <w:rPr>
          <w:b/>
          <w:sz w:val="36"/>
          <w:szCs w:val="36"/>
        </w:rPr>
      </w:pPr>
      <w:r w:rsidRPr="003D3545">
        <w:rPr>
          <w:b/>
          <w:sz w:val="36"/>
          <w:szCs w:val="36"/>
        </w:rPr>
        <w:t xml:space="preserve">«Сложение </w:t>
      </w:r>
      <w:r w:rsidR="00D024D8">
        <w:rPr>
          <w:b/>
          <w:sz w:val="36"/>
          <w:szCs w:val="36"/>
        </w:rPr>
        <w:t xml:space="preserve"> и вычитание </w:t>
      </w:r>
      <w:r w:rsidRPr="003D3545">
        <w:rPr>
          <w:b/>
          <w:sz w:val="36"/>
          <w:szCs w:val="36"/>
        </w:rPr>
        <w:t>натуральных чисел и его свойства»</w:t>
      </w:r>
    </w:p>
    <w:tbl>
      <w:tblPr>
        <w:tblW w:w="0" w:type="auto"/>
        <w:tblInd w:w="-746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3119"/>
        <w:gridCol w:w="7191"/>
      </w:tblGrid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Учитель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proofErr w:type="spellStart"/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Юдт</w:t>
            </w:r>
            <w:proofErr w:type="spellEnd"/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 xml:space="preserve"> Татьяна Владимировна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Образовательное учреждение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 xml:space="preserve">МБОУ СОШ № 12 ст. </w:t>
            </w:r>
            <w:proofErr w:type="gramStart"/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Кавказской</w:t>
            </w:r>
            <w:proofErr w:type="gramEnd"/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 xml:space="preserve"> </w:t>
            </w:r>
            <w:r w:rsidR="00D024D8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 xml:space="preserve"> </w:t>
            </w: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Кавказского района Краснодарского края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Предмет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Математика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Класс, профиль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5 класс, базовый уровень</w:t>
            </w:r>
          </w:p>
        </w:tc>
      </w:tr>
      <w:tr w:rsidR="00D024D8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D024D8" w:rsidRPr="003D3545" w:rsidRDefault="00D024D8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Авторы учебника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D024D8" w:rsidRPr="00D024D8" w:rsidRDefault="00D024D8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D024D8">
              <w:rPr>
                <w:sz w:val="28"/>
                <w:szCs w:val="28"/>
              </w:rPr>
              <w:t xml:space="preserve">Н. </w:t>
            </w:r>
            <w:proofErr w:type="spellStart"/>
            <w:r w:rsidRPr="00D024D8">
              <w:rPr>
                <w:sz w:val="28"/>
                <w:szCs w:val="28"/>
              </w:rPr>
              <w:t>Я.Виленкин</w:t>
            </w:r>
            <w:proofErr w:type="gramStart"/>
            <w:r w:rsidRPr="00D024D8">
              <w:rPr>
                <w:sz w:val="28"/>
                <w:szCs w:val="28"/>
              </w:rPr>
              <w:t>,В</w:t>
            </w:r>
            <w:proofErr w:type="spellEnd"/>
            <w:proofErr w:type="gramEnd"/>
            <w:r w:rsidRPr="00D024D8">
              <w:rPr>
                <w:sz w:val="28"/>
                <w:szCs w:val="28"/>
              </w:rPr>
              <w:t xml:space="preserve">. И. Жохов, А. С. Чесноков, С. И. </w:t>
            </w:r>
            <w:proofErr w:type="spellStart"/>
            <w:r w:rsidRPr="00D024D8">
              <w:rPr>
                <w:sz w:val="28"/>
                <w:szCs w:val="28"/>
              </w:rPr>
              <w:t>Швацбург</w:t>
            </w:r>
            <w:proofErr w:type="spellEnd"/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Тема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Сложение и вычитание натуральных чисел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Тип урока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обобщение знаний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Формируемые на уроке универсальные учебные действия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numPr>
                <w:ilvl w:val="0"/>
                <w:numId w:val="1"/>
              </w:numPr>
              <w:spacing w:before="100" w:beforeAutospacing="1" w:after="100" w:afterAutospacing="1" w:line="274" w:lineRule="atLeast"/>
              <w:ind w:left="429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Выдвигать версии решения заданий;</w:t>
            </w:r>
          </w:p>
          <w:p w:rsidR="003D3545" w:rsidRPr="003D3545" w:rsidRDefault="003D3545" w:rsidP="003D3545">
            <w:pPr>
              <w:numPr>
                <w:ilvl w:val="0"/>
                <w:numId w:val="1"/>
              </w:numPr>
              <w:spacing w:before="100" w:beforeAutospacing="1" w:after="100" w:afterAutospacing="1" w:line="274" w:lineRule="atLeast"/>
              <w:ind w:left="429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hAnsi="Times New Roman" w:cs="Times New Roman"/>
                <w:sz w:val="28"/>
                <w:szCs w:val="28"/>
              </w:rPr>
              <w:t>осуществлять выбор наиболее эффективных способов решения задач в зависимости от конкретных условий;</w:t>
            </w:r>
          </w:p>
          <w:p w:rsidR="003D3545" w:rsidRPr="003D3545" w:rsidRDefault="003D3545" w:rsidP="003D3545">
            <w:pPr>
              <w:numPr>
                <w:ilvl w:val="0"/>
                <w:numId w:val="1"/>
              </w:numPr>
              <w:spacing w:before="100" w:beforeAutospacing="1" w:after="100" w:afterAutospacing="1" w:line="274" w:lineRule="atLeast"/>
              <w:ind w:left="429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витие умения в дискуссии</w:t>
            </w:r>
            <w:r w:rsidRPr="003D3545">
              <w:rPr>
                <w:rFonts w:ascii="Times New Roman" w:hAnsi="Times New Roman" w:cs="Times New Roman"/>
                <w:sz w:val="28"/>
                <w:szCs w:val="28"/>
              </w:rPr>
              <w:t xml:space="preserve"> выдвинуть аргументы и контраргументы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Задачи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Обобщить</w:t>
            </w: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 xml:space="preserve"> знания по теме: “Сложение и вычитание натуральных чисел” 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Приобретаемые навыки детей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Default="003D3545" w:rsidP="003D3545">
            <w:pPr>
              <w:pStyle w:val="a4"/>
              <w:numPr>
                <w:ilvl w:val="0"/>
                <w:numId w:val="2"/>
              </w:num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Совершенствование навыков устного счета;</w:t>
            </w:r>
          </w:p>
          <w:p w:rsidR="003D3545" w:rsidRPr="003D3545" w:rsidRDefault="003D3545" w:rsidP="003D3545">
            <w:pPr>
              <w:pStyle w:val="a4"/>
              <w:numPr>
                <w:ilvl w:val="0"/>
                <w:numId w:val="2"/>
              </w:num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 xml:space="preserve">умение решать задания на сложение и вычитание натуральных чисел, 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Формы организации работы детей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Групповая, индивидуальная, фронтальная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Формы организации работы учителя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обобщение материала по теме “Сложение и вычитание натуральных чисел” с использованием средств ИКТ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Используемое оборудование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компьютер, мультимедийный проектор</w:t>
            </w:r>
          </w:p>
        </w:tc>
      </w:tr>
      <w:tr w:rsidR="003D3545" w:rsidRPr="003D3545" w:rsidTr="00D024D8">
        <w:tc>
          <w:tcPr>
            <w:tcW w:w="311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Используемые ресурсы из других общедоступных источников:</w:t>
            </w:r>
          </w:p>
        </w:tc>
        <w:tc>
          <w:tcPr>
            <w:tcW w:w="719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3D3545" w:rsidRPr="003D3545" w:rsidRDefault="003D3545" w:rsidP="003D3545">
            <w:pPr>
              <w:spacing w:after="0" w:line="274" w:lineRule="atLeast"/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</w:pPr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 xml:space="preserve">Интернет-ресурсы, единая цифровая коллекция образовательных </w:t>
            </w:r>
            <w:proofErr w:type="spellStart"/>
            <w:r w:rsidRPr="003D3545">
              <w:rPr>
                <w:rFonts w:ascii="Times New Roman" w:eastAsia="Times New Roman" w:hAnsi="Times New Roman" w:cs="Times New Roman"/>
                <w:color w:val="333333"/>
                <w:sz w:val="28"/>
                <w:szCs w:val="28"/>
                <w:lang w:eastAsia="ru-RU"/>
              </w:rPr>
              <w:t>ресурсов:</w:t>
            </w:r>
            <w:hyperlink r:id="rId5" w:history="1">
              <w:r w:rsidRPr="003D3545">
                <w:rPr>
                  <w:rFonts w:ascii="Times New Roman" w:eastAsia="Times New Roman" w:hAnsi="Times New Roman" w:cs="Times New Roman"/>
                  <w:i/>
                  <w:iCs/>
                  <w:color w:val="008738"/>
                  <w:sz w:val="28"/>
                  <w:szCs w:val="28"/>
                  <w:u w:val="single"/>
                  <w:lang w:eastAsia="ru-RU"/>
                </w:rPr>
                <w:t>http</w:t>
              </w:r>
              <w:proofErr w:type="spellEnd"/>
              <w:r w:rsidRPr="003D3545">
                <w:rPr>
                  <w:rFonts w:ascii="Times New Roman" w:eastAsia="Times New Roman" w:hAnsi="Times New Roman" w:cs="Times New Roman"/>
                  <w:i/>
                  <w:iCs/>
                  <w:color w:val="008738"/>
                  <w:sz w:val="28"/>
                  <w:szCs w:val="28"/>
                  <w:u w:val="single"/>
                  <w:lang w:eastAsia="ru-RU"/>
                </w:rPr>
                <w:t>://school-collection.edu.ru/catalog/</w:t>
              </w:r>
            </w:hyperlink>
            <w:r w:rsidRPr="003D3545">
              <w:rPr>
                <w:rFonts w:ascii="Times New Roman" w:eastAsia="Times New Roman" w:hAnsi="Times New Roman" w:cs="Times New Roman"/>
                <w:i/>
                <w:iCs/>
                <w:color w:val="333333"/>
                <w:sz w:val="28"/>
                <w:szCs w:val="28"/>
                <w:lang w:eastAsia="ru-RU"/>
              </w:rPr>
              <w:br/>
            </w:r>
            <w:hyperlink r:id="rId6" w:history="1">
              <w:r w:rsidRPr="003D3545">
                <w:rPr>
                  <w:rFonts w:ascii="Times New Roman" w:eastAsia="Times New Roman" w:hAnsi="Times New Roman" w:cs="Times New Roman"/>
                  <w:i/>
                  <w:iCs/>
                  <w:color w:val="008738"/>
                  <w:sz w:val="28"/>
                  <w:szCs w:val="28"/>
                  <w:u w:val="single"/>
                  <w:lang w:eastAsia="ru-RU"/>
                </w:rPr>
                <w:t>http://voznesenkakaz.narod.ru/slowo.htm</w:t>
              </w:r>
            </w:hyperlink>
            <w:r w:rsidRPr="003D3545">
              <w:rPr>
                <w:rFonts w:ascii="Times New Roman" w:eastAsia="Times New Roman" w:hAnsi="Times New Roman" w:cs="Times New Roman"/>
                <w:i/>
                <w:iCs/>
                <w:color w:val="333333"/>
                <w:sz w:val="28"/>
                <w:szCs w:val="28"/>
                <w:lang w:eastAsia="ru-RU"/>
              </w:rPr>
              <w:br/>
            </w:r>
            <w:hyperlink r:id="rId7" w:history="1">
              <w:r w:rsidRPr="003D3545">
                <w:rPr>
                  <w:rFonts w:ascii="Times New Roman" w:eastAsia="Times New Roman" w:hAnsi="Times New Roman" w:cs="Times New Roman"/>
                  <w:i/>
                  <w:iCs/>
                  <w:color w:val="008738"/>
                  <w:sz w:val="28"/>
                  <w:szCs w:val="28"/>
                  <w:u w:val="single"/>
                  <w:lang w:eastAsia="ru-RU"/>
                </w:rPr>
                <w:t>http://www.town33.ru/stati/stat4s.html</w:t>
              </w:r>
            </w:hyperlink>
          </w:p>
        </w:tc>
      </w:tr>
    </w:tbl>
    <w:p w:rsidR="0010183A" w:rsidRDefault="0010183A" w:rsidP="003D3545">
      <w:pPr>
        <w:shd w:val="clear" w:color="auto" w:fill="FFFFFF"/>
        <w:spacing w:after="120" w:line="240" w:lineRule="atLeast"/>
        <w:rPr>
          <w:rFonts w:eastAsia="Times New Roman" w:cs="Times New Roman"/>
          <w:i/>
          <w:iCs/>
          <w:color w:val="333333"/>
          <w:sz w:val="20"/>
          <w:szCs w:val="20"/>
          <w:lang w:eastAsia="ru-RU"/>
        </w:rPr>
      </w:pPr>
    </w:p>
    <w:p w:rsidR="003D3545" w:rsidRDefault="003D3545" w:rsidP="003D3545">
      <w:pPr>
        <w:spacing w:after="120" w:line="240" w:lineRule="atLeast"/>
        <w:jc w:val="right"/>
        <w:rPr>
          <w:rFonts w:eastAsia="Times New Roman" w:cs="Times New Roman"/>
          <w:i/>
          <w:iCs/>
          <w:color w:val="333333"/>
          <w:sz w:val="20"/>
          <w:szCs w:val="20"/>
          <w:shd w:val="clear" w:color="auto" w:fill="FFFFFF"/>
          <w:lang w:eastAsia="ru-RU"/>
        </w:rPr>
      </w:pPr>
    </w:p>
    <w:p w:rsidR="0010183A" w:rsidRPr="00D024D8" w:rsidRDefault="0010183A" w:rsidP="003D3545">
      <w:pPr>
        <w:spacing w:after="120" w:line="240" w:lineRule="atLeast"/>
        <w:jc w:val="right"/>
        <w:rPr>
          <w:rFonts w:ascii="Times New Roman" w:hAnsi="Times New Roman" w:cs="Times New Roman"/>
          <w:b/>
          <w:color w:val="00B050"/>
          <w:sz w:val="28"/>
          <w:szCs w:val="28"/>
          <w:shd w:val="clear" w:color="auto" w:fill="FFFFFF"/>
        </w:rPr>
      </w:pPr>
      <w:r w:rsidRPr="00D024D8">
        <w:rPr>
          <w:rFonts w:ascii="Times New Roman" w:hAnsi="Times New Roman" w:cs="Times New Roman"/>
          <w:b/>
          <w:color w:val="00B050"/>
          <w:sz w:val="28"/>
          <w:szCs w:val="28"/>
          <w:shd w:val="clear" w:color="auto" w:fill="FFFFFF"/>
        </w:rPr>
        <w:t>В математике есть своя красота, как в живописи и поэзии.</w:t>
      </w:r>
    </w:p>
    <w:p w:rsidR="0010183A" w:rsidRPr="00D024D8" w:rsidRDefault="0010183A" w:rsidP="003D3545">
      <w:pPr>
        <w:spacing w:after="120" w:line="240" w:lineRule="atLeast"/>
        <w:jc w:val="right"/>
        <w:rPr>
          <w:rFonts w:ascii="Times New Roman" w:eastAsia="Times New Roman" w:hAnsi="Times New Roman" w:cs="Times New Roman"/>
          <w:b/>
          <w:i/>
          <w:iCs/>
          <w:color w:val="00B050"/>
          <w:sz w:val="28"/>
          <w:szCs w:val="28"/>
          <w:shd w:val="clear" w:color="auto" w:fill="FFFFFF"/>
          <w:lang w:eastAsia="ru-RU"/>
        </w:rPr>
      </w:pPr>
      <w:r w:rsidRPr="00D024D8">
        <w:rPr>
          <w:rStyle w:val="a7"/>
          <w:rFonts w:ascii="Times New Roman" w:hAnsi="Times New Roman" w:cs="Times New Roman"/>
          <w:b/>
          <w:color w:val="00B050"/>
          <w:sz w:val="28"/>
          <w:szCs w:val="28"/>
          <w:shd w:val="clear" w:color="auto" w:fill="FFFFFF"/>
        </w:rPr>
        <w:t>Н.Е. Жуковский</w:t>
      </w:r>
    </w:p>
    <w:p w:rsidR="0010183A" w:rsidRPr="0010183A" w:rsidRDefault="0010183A" w:rsidP="003D3545">
      <w:pPr>
        <w:spacing w:after="120" w:line="240" w:lineRule="atLeast"/>
        <w:jc w:val="right"/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</w:pPr>
    </w:p>
    <w:p w:rsidR="003D3545" w:rsidRPr="0010183A" w:rsidRDefault="003D3545" w:rsidP="003D3545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0183A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lang w:eastAsia="ru-RU"/>
        </w:rPr>
        <w:t>Тип урока</w:t>
      </w:r>
      <w:r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: урок обобщения знаний.</w:t>
      </w:r>
    </w:p>
    <w:p w:rsidR="003D3545" w:rsidRPr="0010183A" w:rsidRDefault="003D3545" w:rsidP="003D3545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0183A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lang w:eastAsia="ru-RU"/>
        </w:rPr>
        <w:t>Раздаточный материал:</w:t>
      </w:r>
      <w:r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  </w:t>
      </w:r>
      <w:r w:rsidR="0010183A"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карточки заданий.</w:t>
      </w:r>
    </w:p>
    <w:p w:rsidR="003D3545" w:rsidRPr="0010183A" w:rsidRDefault="003D3545" w:rsidP="003D3545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0183A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lang w:eastAsia="ru-RU"/>
        </w:rPr>
        <w:t>Оборудование:</w:t>
      </w:r>
      <w:r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</w:t>
      </w:r>
      <w:r w:rsidR="0010183A"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компьютер, интерактивная доска </w:t>
      </w:r>
      <w:proofErr w:type="spellStart"/>
      <w:r w:rsidR="0010183A"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smart</w:t>
      </w:r>
      <w:proofErr w:type="spellEnd"/>
      <w:r w:rsidR="0010183A"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</w:t>
      </w:r>
    </w:p>
    <w:p w:rsidR="003D3545" w:rsidRPr="0010183A" w:rsidRDefault="003D3545" w:rsidP="003D3545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0183A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lang w:eastAsia="ru-RU"/>
        </w:rPr>
        <w:t xml:space="preserve">Описание </w:t>
      </w:r>
      <w:proofErr w:type="spellStart"/>
      <w:r w:rsidRPr="0010183A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lang w:eastAsia="ru-RU"/>
        </w:rPr>
        <w:t>мультимедийного</w:t>
      </w:r>
      <w:proofErr w:type="spellEnd"/>
      <w:r w:rsidRPr="0010183A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lang w:eastAsia="ru-RU"/>
        </w:rPr>
        <w:t xml:space="preserve"> продукта:</w:t>
      </w:r>
      <w:r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</w:t>
      </w:r>
      <w:r w:rsidR="0010183A"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наглядная презентация из </w:t>
      </w:r>
      <w:r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слайдов.</w:t>
      </w:r>
    </w:p>
    <w:p w:rsidR="003D3545" w:rsidRPr="0010183A" w:rsidRDefault="003D3545" w:rsidP="003D3545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10183A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lang w:eastAsia="ru-RU"/>
        </w:rPr>
        <w:t xml:space="preserve">Цель создания и использования </w:t>
      </w:r>
      <w:proofErr w:type="spellStart"/>
      <w:r w:rsidRPr="0010183A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lang w:eastAsia="ru-RU"/>
        </w:rPr>
        <w:t>медиапродукта</w:t>
      </w:r>
      <w:proofErr w:type="spellEnd"/>
      <w:r w:rsidRPr="0010183A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lang w:eastAsia="ru-RU"/>
        </w:rPr>
        <w:t xml:space="preserve"> на занятии:</w:t>
      </w:r>
      <w:r w:rsidRP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 мотивация познавательной деятельности учащихся, иллюстрация материала.</w:t>
      </w:r>
    </w:p>
    <w:p w:rsidR="003D3545" w:rsidRPr="0010183A" w:rsidRDefault="003D3545" w:rsidP="0010183A">
      <w:pPr>
        <w:spacing w:before="120" w:after="120" w:line="255" w:lineRule="atLeast"/>
        <w:jc w:val="center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shd w:val="clear" w:color="auto" w:fill="FFFFFF"/>
          <w:lang w:eastAsia="ru-RU"/>
        </w:rPr>
      </w:pPr>
      <w:r w:rsidRPr="0010183A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shd w:val="clear" w:color="auto" w:fill="FFFFFF"/>
          <w:lang w:eastAsia="ru-RU"/>
        </w:rPr>
        <w:t>Ход урока</w:t>
      </w:r>
    </w:p>
    <w:p w:rsidR="003D3545" w:rsidRPr="0010183A" w:rsidRDefault="003D3545" w:rsidP="0010183A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 w:rsidRPr="0010183A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1. Организационн</w:t>
      </w:r>
      <w:r w:rsidR="0010183A" w:rsidRPr="0010183A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 xml:space="preserve">ый момент </w:t>
      </w:r>
    </w:p>
    <w:p w:rsidR="003D3545" w:rsidRDefault="003D3545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 w:rsidRPr="0010183A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2. Устный с</w:t>
      </w:r>
      <w:r w:rsidR="0010183A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 xml:space="preserve">чет (фронтальный опрос) </w:t>
      </w:r>
    </w:p>
    <w:p w:rsidR="00FC2B7D" w:rsidRDefault="00FC2B7D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Ответьте, пожалуйста, на вопросы, производя необходимые вычисления в уме:</w:t>
      </w:r>
    </w:p>
    <w:p w:rsidR="00FC2B7D" w:rsidRPr="00FC2B7D" w:rsidRDefault="00FC2B7D" w:rsidP="00FC2B7D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Вспомните самое маленькое четырёхзначное число. (1000)</w:t>
      </w:r>
    </w:p>
    <w:p w:rsidR="00FC2B7D" w:rsidRPr="00FC2B7D" w:rsidRDefault="00FC2B7D" w:rsidP="00FC2B7D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Уменьшите его в 5 раз. (200)</w:t>
      </w:r>
    </w:p>
    <w:p w:rsidR="00FC2B7D" w:rsidRPr="00FC2B7D" w:rsidRDefault="00FC2B7D" w:rsidP="00FC2B7D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Удвойте полученное число.(400)</w:t>
      </w:r>
    </w:p>
    <w:p w:rsidR="00FC2B7D" w:rsidRPr="00FC2B7D" w:rsidRDefault="00FC2B7D" w:rsidP="00FC2B7D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Разделите число на 40. (10)</w:t>
      </w:r>
    </w:p>
    <w:p w:rsidR="00FC2B7D" w:rsidRPr="00FC2B7D" w:rsidRDefault="00FC2B7D" w:rsidP="00FC2B7D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Прибавьте самое маленькое натуральное число. (11)</w:t>
      </w:r>
    </w:p>
    <w:p w:rsidR="00FC2B7D" w:rsidRPr="00FC2B7D" w:rsidRDefault="00FC2B7D" w:rsidP="00FC2B7D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Увеличьте число в 5 раз. (55)</w:t>
      </w:r>
    </w:p>
    <w:p w:rsidR="00FC2B7D" w:rsidRPr="00FC2B7D" w:rsidRDefault="00FC2B7D" w:rsidP="00FC2B7D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Прибавьте столько же. (110)</w:t>
      </w:r>
    </w:p>
    <w:p w:rsidR="00FC2B7D" w:rsidRPr="00FC2B7D" w:rsidRDefault="00FC2B7D" w:rsidP="00FC2B7D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Увеличьте в 3 раза. (330)</w:t>
      </w:r>
    </w:p>
    <w:p w:rsidR="00FC2B7D" w:rsidRPr="00FC2B7D" w:rsidRDefault="00FC2B7D" w:rsidP="00FC2B7D">
      <w:pPr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Разделите число на 33. (10)</w:t>
      </w:r>
    </w:p>
    <w:p w:rsidR="00FC2B7D" w:rsidRPr="00D024D8" w:rsidRDefault="00FC2B7D" w:rsidP="00D024D8">
      <w:pPr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hAnsi="Times New Roman" w:cs="Times New Roman"/>
          <w:sz w:val="28"/>
          <w:szCs w:val="28"/>
        </w:rPr>
      </w:pPr>
      <w:r w:rsidRPr="00FC2B7D">
        <w:rPr>
          <w:rFonts w:ascii="Times New Roman" w:hAnsi="Times New Roman" w:cs="Times New Roman"/>
          <w:color w:val="000000"/>
          <w:sz w:val="28"/>
          <w:szCs w:val="28"/>
        </w:rPr>
        <w:t>Запишите получившееся число в тетрадь.</w:t>
      </w:r>
      <w:r w:rsidR="00D024D8">
        <w:rPr>
          <w:rFonts w:ascii="Times New Roman" w:hAnsi="Times New Roman" w:cs="Times New Roman"/>
          <w:sz w:val="28"/>
          <w:szCs w:val="28"/>
        </w:rPr>
        <w:t xml:space="preserve"> </w:t>
      </w:r>
      <w:r w:rsidRPr="00D024D8">
        <w:rPr>
          <w:rFonts w:ascii="Times New Roman" w:hAnsi="Times New Roman" w:cs="Times New Roman"/>
          <w:color w:val="000000"/>
          <w:sz w:val="28"/>
          <w:szCs w:val="28"/>
        </w:rPr>
        <w:t>Какое число получилось? (10) Молодцы!</w:t>
      </w:r>
    </w:p>
    <w:p w:rsidR="0010183A" w:rsidRPr="0010183A" w:rsidRDefault="00FC2B7D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Cs/>
          <w:color w:val="FF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А сейчас,</w:t>
      </w:r>
      <w:r w:rsid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ребята, </w:t>
      </w:r>
      <w:r w:rsidR="0010183A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мы произведем устные вычисления и узнаем, какое задание ждет нас впереди</w:t>
      </w:r>
    </w:p>
    <w:p w:rsidR="0010183A" w:rsidRDefault="0010183A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</w:p>
    <w:p w:rsidR="0010183A" w:rsidRDefault="0010183A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 w:rsidRPr="0010183A">
        <w:rPr>
          <w:rFonts w:ascii="Times New Roman" w:eastAsia="Times New Roman" w:hAnsi="Times New Roman" w:cs="Times New Roman"/>
          <w:b/>
          <w:bCs/>
          <w:noProof/>
          <w:color w:val="199043"/>
          <w:sz w:val="28"/>
          <w:szCs w:val="28"/>
          <w:lang w:eastAsia="ru-RU"/>
        </w:rPr>
        <w:lastRenderedPageBreak/>
        <w:drawing>
          <wp:inline distT="0" distB="0" distL="0" distR="0">
            <wp:extent cx="4983983" cy="2438400"/>
            <wp:effectExtent l="19050" t="0" r="7117" b="0"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b="22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3983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000"/>
      </w:tblPr>
      <w:tblGrid>
        <w:gridCol w:w="940"/>
        <w:gridCol w:w="846"/>
        <w:gridCol w:w="940"/>
        <w:gridCol w:w="815"/>
        <w:gridCol w:w="830"/>
        <w:gridCol w:w="1050"/>
        <w:gridCol w:w="862"/>
        <w:gridCol w:w="971"/>
        <w:gridCol w:w="924"/>
      </w:tblGrid>
      <w:tr w:rsidR="0010183A" w:rsidRPr="0010183A" w:rsidTr="0010183A">
        <w:trPr>
          <w:trHeight w:val="1032"/>
          <w:tblCellSpacing w:w="0" w:type="dxa"/>
          <w:jc w:val="center"/>
        </w:trPr>
        <w:tc>
          <w:tcPr>
            <w:tcW w:w="940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18</w:t>
            </w:r>
          </w:p>
        </w:tc>
        <w:tc>
          <w:tcPr>
            <w:tcW w:w="8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7</w:t>
            </w:r>
          </w:p>
        </w:tc>
        <w:tc>
          <w:tcPr>
            <w:tcW w:w="9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11</w:t>
            </w:r>
          </w:p>
        </w:tc>
        <w:tc>
          <w:tcPr>
            <w:tcW w:w="8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70</w:t>
            </w:r>
          </w:p>
        </w:tc>
        <w:tc>
          <w:tcPr>
            <w:tcW w:w="8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4</w:t>
            </w:r>
          </w:p>
        </w:tc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60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4</w:t>
            </w:r>
          </w:p>
        </w:tc>
        <w:tc>
          <w:tcPr>
            <w:tcW w:w="97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64</w:t>
            </w:r>
          </w:p>
        </w:tc>
        <w:tc>
          <w:tcPr>
            <w:tcW w:w="92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60</w:t>
            </w:r>
          </w:p>
        </w:tc>
      </w:tr>
      <w:tr w:rsidR="0010183A" w:rsidRPr="0010183A" w:rsidTr="0010183A">
        <w:trPr>
          <w:trHeight w:val="717"/>
          <w:tblCellSpacing w:w="0" w:type="dxa"/>
          <w:jc w:val="center"/>
        </w:trPr>
        <w:tc>
          <w:tcPr>
            <w:tcW w:w="940" w:type="dxa"/>
            <w:tcBorders>
              <w:top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 </w:t>
            </w:r>
          </w:p>
        </w:tc>
        <w:tc>
          <w:tcPr>
            <w:tcW w:w="84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 </w:t>
            </w:r>
          </w:p>
        </w:tc>
        <w:tc>
          <w:tcPr>
            <w:tcW w:w="9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 </w:t>
            </w:r>
          </w:p>
        </w:tc>
        <w:tc>
          <w:tcPr>
            <w:tcW w:w="8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 </w:t>
            </w:r>
          </w:p>
        </w:tc>
        <w:tc>
          <w:tcPr>
            <w:tcW w:w="8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 </w:t>
            </w:r>
          </w:p>
        </w:tc>
        <w:tc>
          <w:tcPr>
            <w:tcW w:w="1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 </w:t>
            </w:r>
          </w:p>
        </w:tc>
        <w:tc>
          <w:tcPr>
            <w:tcW w:w="8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 </w:t>
            </w:r>
          </w:p>
        </w:tc>
        <w:tc>
          <w:tcPr>
            <w:tcW w:w="97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 </w:t>
            </w:r>
          </w:p>
        </w:tc>
        <w:tc>
          <w:tcPr>
            <w:tcW w:w="92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</w:tcBorders>
          </w:tcPr>
          <w:p w:rsidR="0010183A" w:rsidRPr="0010183A" w:rsidRDefault="0010183A" w:rsidP="0010183A">
            <w:pPr>
              <w:pStyle w:val="a5"/>
              <w:spacing w:before="0" w:beforeAutospacing="0" w:after="0" w:afterAutospacing="0" w:line="360" w:lineRule="auto"/>
              <w:jc w:val="both"/>
              <w:rPr>
                <w:rFonts w:cs="Arial"/>
                <w:sz w:val="40"/>
                <w:szCs w:val="40"/>
              </w:rPr>
            </w:pPr>
            <w:r w:rsidRPr="0010183A">
              <w:rPr>
                <w:rFonts w:cs="Arial"/>
                <w:sz w:val="40"/>
                <w:szCs w:val="40"/>
              </w:rPr>
              <w:t> </w:t>
            </w:r>
          </w:p>
        </w:tc>
      </w:tr>
    </w:tbl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</w:rPr>
      </w:pPr>
    </w:p>
    <w:p w:rsidR="0010183A" w:rsidRPr="0010183A" w:rsidRDefault="0010183A" w:rsidP="0010183A">
      <w:pPr>
        <w:pStyle w:val="a5"/>
        <w:spacing w:before="0" w:beforeAutospacing="0" w:after="0" w:afterAutospacing="0" w:line="360" w:lineRule="auto"/>
        <w:jc w:val="both"/>
        <w:rPr>
          <w:rFonts w:cs="Arial"/>
          <w:b/>
          <w:sz w:val="28"/>
          <w:szCs w:val="28"/>
        </w:rPr>
      </w:pPr>
      <w:r w:rsidRPr="0010183A">
        <w:rPr>
          <w:rFonts w:cs="Arial"/>
          <w:b/>
          <w:sz w:val="28"/>
          <w:szCs w:val="28"/>
        </w:rPr>
        <w:t>Ответ</w:t>
      </w:r>
      <w:proofErr w:type="gramStart"/>
      <w:r w:rsidRPr="0010183A">
        <w:rPr>
          <w:rFonts w:cs="Arial"/>
          <w:b/>
          <w:sz w:val="28"/>
          <w:szCs w:val="28"/>
        </w:rPr>
        <w:t>:(</w:t>
      </w:r>
      <w:proofErr w:type="gramEnd"/>
      <w:r w:rsidRPr="0010183A">
        <w:rPr>
          <w:rFonts w:cs="Arial"/>
          <w:b/>
          <w:sz w:val="28"/>
          <w:szCs w:val="28"/>
        </w:rPr>
        <w:t>уравнение)</w:t>
      </w:r>
      <w:r>
        <w:rPr>
          <w:rFonts w:cs="Arial"/>
          <w:b/>
          <w:sz w:val="28"/>
          <w:szCs w:val="28"/>
        </w:rPr>
        <w:t>.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jc w:val="both"/>
        <w:rPr>
          <w:rFonts w:cs="Arial"/>
          <w:sz w:val="28"/>
          <w:szCs w:val="28"/>
        </w:rPr>
      </w:pPr>
    </w:p>
    <w:p w:rsidR="00FC2B7D" w:rsidRDefault="0010183A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 xml:space="preserve">3. Уравнение </w:t>
      </w:r>
    </w:p>
    <w:p w:rsidR="00FC2B7D" w:rsidRDefault="00FC2B7D" w:rsidP="003D3545">
      <w:pPr>
        <w:shd w:val="clear" w:color="auto" w:fill="FFFFFF"/>
        <w:spacing w:before="120" w:after="120" w:line="255" w:lineRule="atLeast"/>
        <w:outlineLvl w:val="2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Ребята, прежде</w:t>
      </w:r>
      <w:proofErr w:type="gramStart"/>
      <w:r>
        <w:rPr>
          <w:rFonts w:cs="Arial"/>
          <w:sz w:val="28"/>
          <w:szCs w:val="28"/>
        </w:rPr>
        <w:t>,</w:t>
      </w:r>
      <w:proofErr w:type="gramEnd"/>
      <w:r>
        <w:rPr>
          <w:rFonts w:cs="Arial"/>
          <w:sz w:val="28"/>
          <w:szCs w:val="28"/>
        </w:rPr>
        <w:t xml:space="preserve"> чем решать уравнение, ответьте на вопросы:</w:t>
      </w:r>
    </w:p>
    <w:p w:rsidR="00FC2B7D" w:rsidRPr="00FC2B7D" w:rsidRDefault="00FC2B7D" w:rsidP="00FC2B7D">
      <w:pPr>
        <w:pStyle w:val="a4"/>
        <w:numPr>
          <w:ilvl w:val="0"/>
          <w:numId w:val="14"/>
        </w:num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cs="Arial"/>
          <w:sz w:val="28"/>
          <w:szCs w:val="28"/>
        </w:rPr>
        <w:t>Как называются ч</w:t>
      </w:r>
      <w:r w:rsidRPr="00FC2B7D">
        <w:rPr>
          <w:rFonts w:cs="Arial"/>
          <w:sz w:val="28"/>
          <w:szCs w:val="28"/>
        </w:rPr>
        <w:t>исла, которые складывают</w:t>
      </w:r>
      <w:r>
        <w:rPr>
          <w:rFonts w:cs="Arial"/>
          <w:sz w:val="28"/>
          <w:szCs w:val="28"/>
        </w:rPr>
        <w:t>?</w:t>
      </w:r>
    </w:p>
    <w:p w:rsidR="00FC2B7D" w:rsidRPr="00FC2B7D" w:rsidRDefault="00FC2B7D" w:rsidP="00FC2B7D">
      <w:pPr>
        <w:pStyle w:val="a4"/>
        <w:numPr>
          <w:ilvl w:val="0"/>
          <w:numId w:val="14"/>
        </w:num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cs="Arial"/>
          <w:sz w:val="28"/>
          <w:szCs w:val="28"/>
        </w:rPr>
        <w:t>Как найти неизвестное слагаемое?</w:t>
      </w:r>
    </w:p>
    <w:p w:rsidR="00FC2B7D" w:rsidRPr="00FC2B7D" w:rsidRDefault="00FC2B7D" w:rsidP="00FC2B7D">
      <w:pPr>
        <w:pStyle w:val="a4"/>
        <w:numPr>
          <w:ilvl w:val="0"/>
          <w:numId w:val="14"/>
        </w:num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cs="Arial"/>
          <w:sz w:val="28"/>
          <w:szCs w:val="28"/>
        </w:rPr>
        <w:t>Как называются числа, которые вычитают?</w:t>
      </w:r>
    </w:p>
    <w:p w:rsidR="00FC2B7D" w:rsidRPr="00FC2B7D" w:rsidRDefault="00FC2B7D" w:rsidP="00FC2B7D">
      <w:pPr>
        <w:pStyle w:val="a4"/>
        <w:numPr>
          <w:ilvl w:val="0"/>
          <w:numId w:val="14"/>
        </w:num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cs="Arial"/>
          <w:sz w:val="28"/>
          <w:szCs w:val="28"/>
        </w:rPr>
        <w:t>Как найти уменьшаемое?</w:t>
      </w:r>
    </w:p>
    <w:p w:rsidR="00FC2B7D" w:rsidRPr="00FC2B7D" w:rsidRDefault="00FC2B7D" w:rsidP="00FC2B7D">
      <w:pPr>
        <w:pStyle w:val="a4"/>
        <w:numPr>
          <w:ilvl w:val="0"/>
          <w:numId w:val="14"/>
        </w:num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cs="Arial"/>
          <w:sz w:val="28"/>
          <w:szCs w:val="28"/>
        </w:rPr>
        <w:t>Как найти вычитаемое?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А сейчас, дети</w:t>
      </w:r>
      <w:r w:rsidR="00FC2B7D">
        <w:rPr>
          <w:rFonts w:cs="Arial"/>
          <w:sz w:val="28"/>
          <w:szCs w:val="28"/>
        </w:rPr>
        <w:t>,</w:t>
      </w:r>
      <w:r>
        <w:rPr>
          <w:rFonts w:cs="Arial"/>
          <w:sz w:val="28"/>
          <w:szCs w:val="28"/>
        </w:rPr>
        <w:t xml:space="preserve"> решаем</w:t>
      </w:r>
      <w:r w:rsidRPr="00A678F4">
        <w:rPr>
          <w:rFonts w:cs="Arial"/>
          <w:sz w:val="28"/>
          <w:szCs w:val="28"/>
        </w:rPr>
        <w:t xml:space="preserve"> уравнение:</w:t>
      </w:r>
      <w:r>
        <w:rPr>
          <w:rFonts w:cs="Arial"/>
          <w:sz w:val="28"/>
          <w:szCs w:val="28"/>
        </w:rPr>
        <w:t xml:space="preserve"> 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108 - </w:t>
      </w:r>
      <w:proofErr w:type="gramStart"/>
      <w:r>
        <w:rPr>
          <w:rFonts w:cs="Arial"/>
          <w:sz w:val="28"/>
          <w:szCs w:val="28"/>
        </w:rPr>
        <w:t xml:space="preserve">( </w:t>
      </w:r>
      <w:proofErr w:type="gramEnd"/>
      <w:r>
        <w:rPr>
          <w:rFonts w:cs="Arial"/>
          <w:sz w:val="28"/>
          <w:szCs w:val="28"/>
        </w:rPr>
        <w:t>52</w:t>
      </w:r>
      <w:r w:rsidRPr="00A678F4">
        <w:rPr>
          <w:rFonts w:cs="Arial"/>
          <w:sz w:val="28"/>
          <w:szCs w:val="28"/>
        </w:rPr>
        <w:t xml:space="preserve"> + </w:t>
      </w:r>
      <w:proofErr w:type="spellStart"/>
      <w:r w:rsidRPr="00A678F4">
        <w:rPr>
          <w:rFonts w:cs="Arial"/>
          <w:sz w:val="28"/>
          <w:szCs w:val="28"/>
        </w:rPr>
        <w:t>х</w:t>
      </w:r>
      <w:proofErr w:type="spellEnd"/>
      <w:r w:rsidRPr="00A678F4">
        <w:rPr>
          <w:rFonts w:cs="Arial"/>
          <w:sz w:val="28"/>
          <w:szCs w:val="28"/>
        </w:rPr>
        <w:t xml:space="preserve"> ) = 22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52+х=108-22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52+х=86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х=86-52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  <w:u w:val="single"/>
        </w:rPr>
      </w:pPr>
      <w:r w:rsidRPr="0010183A">
        <w:rPr>
          <w:rFonts w:cs="Arial"/>
          <w:sz w:val="28"/>
          <w:szCs w:val="28"/>
          <w:u w:val="single"/>
        </w:rPr>
        <w:t>х=34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  <w:u w:val="single"/>
        </w:rPr>
      </w:pPr>
      <w:r>
        <w:rPr>
          <w:rFonts w:cs="Arial"/>
          <w:sz w:val="28"/>
          <w:szCs w:val="28"/>
          <w:u w:val="single"/>
        </w:rPr>
        <w:t>Проверка: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108 - </w:t>
      </w:r>
      <w:proofErr w:type="gramStart"/>
      <w:r>
        <w:rPr>
          <w:rFonts w:cs="Arial"/>
          <w:sz w:val="28"/>
          <w:szCs w:val="28"/>
        </w:rPr>
        <w:t xml:space="preserve">( </w:t>
      </w:r>
      <w:proofErr w:type="gramEnd"/>
      <w:r>
        <w:rPr>
          <w:rFonts w:cs="Arial"/>
          <w:sz w:val="28"/>
          <w:szCs w:val="28"/>
        </w:rPr>
        <w:t>52 + 34</w:t>
      </w:r>
      <w:r w:rsidRPr="00A678F4">
        <w:rPr>
          <w:rFonts w:cs="Arial"/>
          <w:sz w:val="28"/>
          <w:szCs w:val="28"/>
        </w:rPr>
        <w:t xml:space="preserve"> ) = 22</w:t>
      </w:r>
    </w:p>
    <w:p w:rsid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lastRenderedPageBreak/>
        <w:t>22=22</w:t>
      </w:r>
    </w:p>
    <w:p w:rsidR="0010183A" w:rsidRPr="0010183A" w:rsidRDefault="0010183A" w:rsidP="0010183A">
      <w:pPr>
        <w:pStyle w:val="a5"/>
        <w:spacing w:before="0" w:beforeAutospacing="0" w:after="0" w:afterAutospacing="0" w:line="360" w:lineRule="auto"/>
        <w:ind w:firstLine="709"/>
        <w:jc w:val="both"/>
        <w:rPr>
          <w:rFonts w:cs="Arial"/>
          <w:b/>
          <w:sz w:val="28"/>
          <w:szCs w:val="28"/>
        </w:rPr>
      </w:pPr>
      <w:r w:rsidRPr="0010183A">
        <w:rPr>
          <w:rFonts w:cs="Arial"/>
          <w:b/>
          <w:sz w:val="28"/>
          <w:szCs w:val="28"/>
        </w:rPr>
        <w:t>Ответ:22</w:t>
      </w:r>
    </w:p>
    <w:p w:rsidR="003D3545" w:rsidRPr="0010183A" w:rsidRDefault="0010183A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4</w:t>
      </w:r>
      <w:r w:rsidR="003D3545" w:rsidRPr="0010183A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. Следующий этап нашего урока – м</w:t>
      </w: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 xml:space="preserve">атематический диктант. </w:t>
      </w:r>
    </w:p>
    <w:tbl>
      <w:tblPr>
        <w:tblW w:w="0" w:type="auto"/>
        <w:jc w:val="center"/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9348"/>
        <w:gridCol w:w="216"/>
      </w:tblGrid>
      <w:tr w:rsidR="003D3545" w:rsidRPr="0010183A" w:rsidTr="003D3545">
        <w:trPr>
          <w:jc w:val="center"/>
        </w:trPr>
        <w:tc>
          <w:tcPr>
            <w:tcW w:w="0" w:type="auto"/>
            <w:gridSpan w:val="2"/>
            <w:shd w:val="clear" w:color="auto" w:fill="auto"/>
            <w:hideMark/>
          </w:tcPr>
          <w:p w:rsidR="003D3545" w:rsidRPr="0010183A" w:rsidRDefault="0010183A" w:rsidP="003D354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(Работа составлена в двух вариантах)</w:t>
            </w:r>
          </w:p>
        </w:tc>
      </w:tr>
      <w:tr w:rsidR="0010183A" w:rsidRPr="0010183A" w:rsidTr="003D3545">
        <w:trPr>
          <w:jc w:val="center"/>
        </w:trPr>
        <w:tc>
          <w:tcPr>
            <w:tcW w:w="0" w:type="auto"/>
            <w:gridSpan w:val="2"/>
            <w:shd w:val="clear" w:color="auto" w:fill="auto"/>
            <w:hideMark/>
          </w:tcPr>
          <w:tbl>
            <w:tblPr>
              <w:tblStyle w:val="aa"/>
              <w:tblW w:w="9067" w:type="dxa"/>
              <w:tblLook w:val="04A0"/>
            </w:tblPr>
            <w:tblGrid>
              <w:gridCol w:w="1156"/>
              <w:gridCol w:w="3955"/>
              <w:gridCol w:w="3956"/>
            </w:tblGrid>
            <w:tr w:rsidR="0010183A" w:rsidTr="0010183A">
              <w:tc>
                <w:tcPr>
                  <w:tcW w:w="1156" w:type="dxa"/>
                </w:tcPr>
                <w:p w:rsidR="0010183A" w:rsidRDefault="0010183A" w:rsidP="003D3545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№ задания</w:t>
                  </w:r>
                </w:p>
              </w:tc>
              <w:tc>
                <w:tcPr>
                  <w:tcW w:w="3955" w:type="dxa"/>
                </w:tcPr>
                <w:p w:rsidR="0010183A" w:rsidRDefault="0010183A" w:rsidP="0010183A">
                  <w:pPr>
                    <w:jc w:val="center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1 вариант</w:t>
                  </w:r>
                </w:p>
              </w:tc>
              <w:tc>
                <w:tcPr>
                  <w:tcW w:w="3956" w:type="dxa"/>
                </w:tcPr>
                <w:p w:rsidR="0010183A" w:rsidRDefault="0010183A" w:rsidP="0010183A">
                  <w:pPr>
                    <w:jc w:val="center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2 вариант</w:t>
                  </w:r>
                </w:p>
              </w:tc>
            </w:tr>
            <w:tr w:rsidR="0010183A" w:rsidTr="0010183A">
              <w:tc>
                <w:tcPr>
                  <w:tcW w:w="1156" w:type="dxa"/>
                </w:tcPr>
                <w:p w:rsidR="0010183A" w:rsidRDefault="0010183A" w:rsidP="0010183A">
                  <w:pPr>
                    <w:jc w:val="center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1</w:t>
                  </w:r>
                </w:p>
              </w:tc>
              <w:tc>
                <w:tcPr>
                  <w:tcW w:w="3955" w:type="dxa"/>
                </w:tcPr>
                <w:p w:rsidR="0010183A" w:rsidRDefault="0010183A" w:rsidP="003D3545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Число 4563</w:t>
                  </w: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 увеличить на </w:t>
                  </w: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459</w:t>
                  </w:r>
                </w:p>
              </w:tc>
              <w:tc>
                <w:tcPr>
                  <w:tcW w:w="3956" w:type="dxa"/>
                </w:tcPr>
                <w:p w:rsidR="0010183A" w:rsidRDefault="0010183A" w:rsidP="0010183A">
                  <w:pPr>
                    <w:ind w:right="252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Число9823 увеличить на677</w:t>
                  </w:r>
                </w:p>
              </w:tc>
            </w:tr>
            <w:tr w:rsidR="0010183A" w:rsidTr="0010183A">
              <w:tc>
                <w:tcPr>
                  <w:tcW w:w="1156" w:type="dxa"/>
                </w:tcPr>
                <w:p w:rsidR="0010183A" w:rsidRDefault="0010183A" w:rsidP="0010183A">
                  <w:pPr>
                    <w:jc w:val="center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2</w:t>
                  </w:r>
                </w:p>
              </w:tc>
              <w:tc>
                <w:tcPr>
                  <w:tcW w:w="3955" w:type="dxa"/>
                </w:tcPr>
                <w:p w:rsidR="0010183A" w:rsidRPr="0010183A" w:rsidRDefault="0010183A" w:rsidP="0010183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Число 974</w:t>
                  </w: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 уменьшить на </w:t>
                  </w: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759</w:t>
                  </w:r>
                </w:p>
              </w:tc>
              <w:tc>
                <w:tcPr>
                  <w:tcW w:w="3956" w:type="dxa"/>
                </w:tcPr>
                <w:p w:rsidR="0010183A" w:rsidRPr="0010183A" w:rsidRDefault="0010183A" w:rsidP="0010183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Число 812 </w:t>
                  </w: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 уменьшить на </w:t>
                  </w: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588</w:t>
                  </w:r>
                </w:p>
              </w:tc>
            </w:tr>
            <w:tr w:rsidR="0010183A" w:rsidTr="0010183A">
              <w:tc>
                <w:tcPr>
                  <w:tcW w:w="1156" w:type="dxa"/>
                </w:tcPr>
                <w:p w:rsidR="0010183A" w:rsidRDefault="0010183A" w:rsidP="0010183A">
                  <w:pPr>
                    <w:jc w:val="center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3</w:t>
                  </w:r>
                </w:p>
              </w:tc>
              <w:tc>
                <w:tcPr>
                  <w:tcW w:w="3955" w:type="dxa"/>
                </w:tcPr>
                <w:p w:rsidR="0010183A" w:rsidRDefault="0010183A" w:rsidP="003D3545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К числу </w:t>
                  </w: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5</w:t>
                  </w: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783</w:t>
                  </w: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 прибавить </w:t>
                  </w: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9587</w:t>
                  </w:r>
                </w:p>
              </w:tc>
              <w:tc>
                <w:tcPr>
                  <w:tcW w:w="3956" w:type="dxa"/>
                </w:tcPr>
                <w:p w:rsidR="0010183A" w:rsidRDefault="0010183A" w:rsidP="003D3545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К числу 5867</w:t>
                  </w: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 прибавить </w:t>
                  </w: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8754</w:t>
                  </w:r>
                </w:p>
              </w:tc>
            </w:tr>
            <w:tr w:rsidR="00FC2B7D" w:rsidTr="0010183A">
              <w:tc>
                <w:tcPr>
                  <w:tcW w:w="1156" w:type="dxa"/>
                </w:tcPr>
                <w:p w:rsidR="00FC2B7D" w:rsidRDefault="00FC2B7D" w:rsidP="0010183A">
                  <w:pPr>
                    <w:jc w:val="center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4</w:t>
                  </w:r>
                </w:p>
              </w:tc>
              <w:tc>
                <w:tcPr>
                  <w:tcW w:w="3955" w:type="dxa"/>
                </w:tcPr>
                <w:p w:rsidR="00FC2B7D" w:rsidRPr="0010183A" w:rsidRDefault="00FC2B7D" w:rsidP="00485469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Решите уравнение:</w:t>
                  </w:r>
                </w:p>
                <w:p w:rsidR="00FC2B7D" w:rsidRDefault="00FC2B7D" w:rsidP="00FC2B7D">
                  <w:pPr>
                    <w:spacing w:after="120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 х+458=3001</w:t>
                  </w:r>
                </w:p>
              </w:tc>
              <w:tc>
                <w:tcPr>
                  <w:tcW w:w="3956" w:type="dxa"/>
                </w:tcPr>
                <w:p w:rsidR="00FC2B7D" w:rsidRPr="0010183A" w:rsidRDefault="00FC2B7D" w:rsidP="00FC2B7D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Решите уравнение:</w:t>
                  </w:r>
                </w:p>
                <w:p w:rsidR="00FC2B7D" w:rsidRDefault="00FC2B7D" w:rsidP="00FC2B7D">
                  <w:pPr>
                    <w:spacing w:after="120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х+784=3060</w:t>
                  </w:r>
                </w:p>
              </w:tc>
            </w:tr>
            <w:tr w:rsidR="00FC2B7D" w:rsidTr="0010183A">
              <w:tc>
                <w:tcPr>
                  <w:tcW w:w="1156" w:type="dxa"/>
                </w:tcPr>
                <w:p w:rsidR="00FC2B7D" w:rsidRDefault="00FC2B7D" w:rsidP="0010183A">
                  <w:pPr>
                    <w:jc w:val="center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5</w:t>
                  </w:r>
                </w:p>
              </w:tc>
              <w:tc>
                <w:tcPr>
                  <w:tcW w:w="3955" w:type="dxa"/>
                </w:tcPr>
                <w:p w:rsidR="00FC2B7D" w:rsidRPr="0010183A" w:rsidRDefault="00FC2B7D" w:rsidP="0010183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Решите уравнение:</w:t>
                  </w:r>
                </w:p>
                <w:p w:rsidR="00FC2B7D" w:rsidRDefault="00FC2B7D" w:rsidP="0010183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 </w:t>
                  </w: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х-234=1342</w:t>
                  </w:r>
                </w:p>
              </w:tc>
              <w:tc>
                <w:tcPr>
                  <w:tcW w:w="3956" w:type="dxa"/>
                </w:tcPr>
                <w:p w:rsidR="00FC2B7D" w:rsidRPr="0010183A" w:rsidRDefault="00FC2B7D" w:rsidP="0010183A">
                  <w:pP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Решите уравнение:</w:t>
                  </w:r>
                </w:p>
                <w:p w:rsidR="00FC2B7D" w:rsidRDefault="00FC2B7D" w:rsidP="00FC2B7D">
                  <w:pPr>
                    <w:spacing w:after="120"/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 xml:space="preserve"> х-326</w:t>
                  </w: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=</w:t>
                  </w:r>
                  <w:r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40</w:t>
                  </w:r>
                  <w:r w:rsidRPr="0010183A">
                    <w:rPr>
                      <w:rFonts w:ascii="Times New Roman" w:eastAsia="Times New Roman" w:hAnsi="Times New Roman" w:cs="Times New Roman"/>
                      <w:i/>
                      <w:iCs/>
                      <w:sz w:val="28"/>
                      <w:szCs w:val="28"/>
                      <w:lang w:eastAsia="ru-RU"/>
                    </w:rPr>
                    <w:t>54</w:t>
                  </w:r>
                </w:p>
              </w:tc>
            </w:tr>
          </w:tbl>
          <w:p w:rsidR="0010183A" w:rsidRDefault="0010183A" w:rsidP="003D3545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</w:p>
        </w:tc>
      </w:tr>
      <w:tr w:rsidR="0010183A" w:rsidRPr="0010183A" w:rsidTr="003D3545">
        <w:trPr>
          <w:jc w:val="center"/>
        </w:trPr>
        <w:tc>
          <w:tcPr>
            <w:tcW w:w="0" w:type="auto"/>
            <w:gridSpan w:val="2"/>
            <w:shd w:val="clear" w:color="auto" w:fill="auto"/>
            <w:hideMark/>
          </w:tcPr>
          <w:p w:rsidR="0010183A" w:rsidRDefault="0010183A" w:rsidP="0010183A">
            <w:pPr>
              <w:spacing w:after="0" w:line="240" w:lineRule="auto"/>
              <w:ind w:left="-552" w:right="579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</w:p>
        </w:tc>
      </w:tr>
      <w:tr w:rsidR="00FC2B7D" w:rsidRPr="00FC2B7D" w:rsidTr="003D3545">
        <w:tblPrEx>
          <w:jc w:val="left"/>
          <w:shd w:val="clear" w:color="auto" w:fill="FFFFFF"/>
        </w:tblPrEx>
        <w:tc>
          <w:tcPr>
            <w:tcW w:w="0" w:type="auto"/>
            <w:shd w:val="clear" w:color="auto" w:fill="FFFFFF"/>
            <w:hideMark/>
          </w:tcPr>
          <w:p w:rsidR="003D3545" w:rsidRPr="00FC2B7D" w:rsidRDefault="00FC2B7D" w:rsidP="00FC2B7D">
            <w:pPr>
              <w:pStyle w:val="ab"/>
              <w:rPr>
                <w:sz w:val="28"/>
                <w:szCs w:val="28"/>
                <w:lang w:eastAsia="ru-RU"/>
              </w:rPr>
            </w:pPr>
            <w:r w:rsidRPr="00FC2B7D">
              <w:rPr>
                <w:sz w:val="28"/>
                <w:szCs w:val="28"/>
                <w:lang w:eastAsia="ru-RU"/>
              </w:rPr>
              <w:t>По истечению отведенного времени учащиеся выполняют взаимопроверку заданий по готовым ответам. Критерии оценивания следующие:</w:t>
            </w:r>
          </w:p>
          <w:p w:rsidR="00FC2B7D" w:rsidRPr="00FC2B7D" w:rsidRDefault="00FC2B7D" w:rsidP="00FC2B7D">
            <w:pPr>
              <w:pStyle w:val="ab"/>
              <w:rPr>
                <w:sz w:val="28"/>
                <w:szCs w:val="28"/>
                <w:lang w:eastAsia="ru-RU"/>
              </w:rPr>
            </w:pPr>
            <w:r w:rsidRPr="00FC2B7D">
              <w:rPr>
                <w:sz w:val="28"/>
                <w:szCs w:val="28"/>
                <w:lang w:eastAsia="ru-RU"/>
              </w:rPr>
              <w:t>5 заданий- «5»</w:t>
            </w:r>
          </w:p>
          <w:p w:rsidR="003D3545" w:rsidRPr="00FC2B7D" w:rsidRDefault="00FC2B7D" w:rsidP="00FC2B7D">
            <w:pPr>
              <w:pStyle w:val="ab"/>
              <w:rPr>
                <w:sz w:val="28"/>
                <w:szCs w:val="28"/>
                <w:lang w:eastAsia="ru-RU"/>
              </w:rPr>
            </w:pPr>
            <w:r w:rsidRPr="00FC2B7D">
              <w:rPr>
                <w:sz w:val="28"/>
                <w:szCs w:val="28"/>
                <w:lang w:eastAsia="ru-RU"/>
              </w:rPr>
              <w:t>4 задания-«4»</w:t>
            </w:r>
          </w:p>
          <w:p w:rsidR="003D3545" w:rsidRPr="00FC2B7D" w:rsidRDefault="003D3545" w:rsidP="00FC2B7D">
            <w:pPr>
              <w:pStyle w:val="ab"/>
              <w:rPr>
                <w:sz w:val="28"/>
                <w:szCs w:val="28"/>
                <w:lang w:eastAsia="ru-RU"/>
              </w:rPr>
            </w:pPr>
            <w:r w:rsidRPr="00FC2B7D">
              <w:rPr>
                <w:sz w:val="28"/>
                <w:szCs w:val="28"/>
                <w:lang w:eastAsia="ru-RU"/>
              </w:rPr>
              <w:t>3 задания</w:t>
            </w:r>
            <w:r w:rsidR="00FC2B7D" w:rsidRPr="00FC2B7D">
              <w:rPr>
                <w:sz w:val="28"/>
                <w:szCs w:val="28"/>
                <w:lang w:eastAsia="ru-RU"/>
              </w:rPr>
              <w:t>-«4»</w:t>
            </w:r>
          </w:p>
          <w:p w:rsidR="003D3545" w:rsidRPr="00FC2B7D" w:rsidRDefault="003D3545" w:rsidP="00FC2B7D">
            <w:pPr>
              <w:pStyle w:val="ab"/>
              <w:rPr>
                <w:sz w:val="28"/>
                <w:szCs w:val="28"/>
                <w:lang w:eastAsia="ru-RU"/>
              </w:rPr>
            </w:pPr>
            <w:r w:rsidRPr="00FC2B7D">
              <w:rPr>
                <w:sz w:val="28"/>
                <w:szCs w:val="28"/>
                <w:lang w:eastAsia="ru-RU"/>
              </w:rPr>
              <w:t>менее 3 заданий</w:t>
            </w:r>
            <w:r w:rsidR="00FC2B7D">
              <w:rPr>
                <w:sz w:val="28"/>
                <w:szCs w:val="28"/>
                <w:lang w:eastAsia="ru-RU"/>
              </w:rPr>
              <w:t xml:space="preserve"> </w:t>
            </w:r>
            <w:r w:rsidR="00FC2B7D" w:rsidRPr="00FC2B7D">
              <w:rPr>
                <w:sz w:val="28"/>
                <w:szCs w:val="28"/>
                <w:lang w:eastAsia="ru-RU"/>
              </w:rPr>
              <w:t>- оценка «2».</w:t>
            </w:r>
          </w:p>
        </w:tc>
        <w:tc>
          <w:tcPr>
            <w:tcW w:w="0" w:type="auto"/>
            <w:shd w:val="clear" w:color="auto" w:fill="FFFFFF"/>
            <w:hideMark/>
          </w:tcPr>
          <w:p w:rsidR="003D3545" w:rsidRPr="00FC2B7D" w:rsidRDefault="003D3545" w:rsidP="00FC2B7D">
            <w:pPr>
              <w:pStyle w:val="ab"/>
              <w:rPr>
                <w:sz w:val="28"/>
                <w:szCs w:val="28"/>
                <w:lang w:eastAsia="ru-RU"/>
              </w:rPr>
            </w:pPr>
          </w:p>
        </w:tc>
      </w:tr>
    </w:tbl>
    <w:p w:rsidR="00FC2B7D" w:rsidRPr="00FC2B7D" w:rsidRDefault="00FC2B7D" w:rsidP="00FC2B7D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5</w:t>
      </w:r>
      <w:r w:rsidR="003D3545" w:rsidRPr="00FC2B7D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.</w:t>
      </w:r>
      <w:r w:rsidRPr="00FC2B7D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Проблемная ситуация «Найди ошибку»</w:t>
      </w:r>
    </w:p>
    <w:p w:rsidR="00FC2B7D" w:rsidRDefault="00FC2B7D" w:rsidP="00FC2B7D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</w:pPr>
      <w:r w:rsidRPr="00FC2B7D">
        <w:rPr>
          <w:rFonts w:ascii="Times New Roman" w:eastAsia="Times New Roman" w:hAnsi="Times New Roman" w:cs="Times New Roman"/>
          <w:b/>
          <w:bCs/>
          <w:color w:val="333333"/>
          <w:sz w:val="28"/>
          <w:szCs w:val="28"/>
          <w:lang w:eastAsia="ru-RU"/>
        </w:rPr>
        <w:t>Ребята, найдите допущенные ошибки и объясните: что необходимо сделать, чтобы выполнить правильно сложение и вычитание?</w:t>
      </w:r>
    </w:p>
    <w:p w:rsidR="00FC2B7D" w:rsidRPr="00FC2B7D" w:rsidRDefault="00FC2B7D" w:rsidP="00FC2B7D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400"/>
        <w:gridCol w:w="2403"/>
        <w:gridCol w:w="2367"/>
        <w:gridCol w:w="2400"/>
      </w:tblGrid>
      <w:tr w:rsidR="00FC2B7D" w:rsidRPr="00F26E12" w:rsidTr="00FC2B7D">
        <w:tc>
          <w:tcPr>
            <w:tcW w:w="2400" w:type="dxa"/>
          </w:tcPr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 857429</w:t>
            </w:r>
          </w:p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  <w:u w:val="single"/>
              </w:rPr>
            </w:pPr>
            <w:r w:rsidRPr="00F26E12">
              <w:rPr>
                <w:rFonts w:ascii="Times New Roman" w:hAnsi="Times New Roman" w:cs="Times New Roman"/>
                <w:sz w:val="32"/>
                <w:szCs w:val="32"/>
              </w:rPr>
              <w:t xml:space="preserve">-  </w:t>
            </w:r>
            <w:r>
              <w:rPr>
                <w:rFonts w:ascii="Times New Roman" w:hAnsi="Times New Roman" w:cs="Times New Roman"/>
                <w:sz w:val="32"/>
                <w:szCs w:val="32"/>
                <w:u w:val="single"/>
              </w:rPr>
              <w:t>4578</w:t>
            </w:r>
            <w:r w:rsidRPr="00F26E12">
              <w:rPr>
                <w:rFonts w:ascii="Times New Roman" w:hAnsi="Times New Roman" w:cs="Times New Roman"/>
                <w:sz w:val="32"/>
                <w:szCs w:val="32"/>
                <w:u w:val="single"/>
              </w:rPr>
              <w:t>__</w:t>
            </w:r>
          </w:p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F26E12">
              <w:rPr>
                <w:rFonts w:ascii="Times New Roman" w:hAnsi="Times New Roman" w:cs="Times New Roman"/>
                <w:sz w:val="32"/>
                <w:szCs w:val="32"/>
              </w:rPr>
              <w:t xml:space="preserve">  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398629</w:t>
            </w:r>
            <w:r w:rsidRPr="00F26E12">
              <w:rPr>
                <w:rFonts w:ascii="Times New Roman" w:hAnsi="Times New Roman" w:cs="Times New Roman"/>
                <w:sz w:val="32"/>
                <w:szCs w:val="32"/>
              </w:rPr>
              <w:t xml:space="preserve">   Ошибка</w:t>
            </w:r>
          </w:p>
        </w:tc>
        <w:tc>
          <w:tcPr>
            <w:tcW w:w="2403" w:type="dxa"/>
          </w:tcPr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7458999</w:t>
            </w:r>
          </w:p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  <w:u w:val="single"/>
              </w:rPr>
            </w:pPr>
            <w:r w:rsidRPr="00F26E12">
              <w:rPr>
                <w:rFonts w:ascii="Times New Roman" w:hAnsi="Times New Roman" w:cs="Times New Roman"/>
                <w:sz w:val="32"/>
                <w:szCs w:val="32"/>
                <w:u w:val="single"/>
              </w:rPr>
              <w:t>-     2304</w:t>
            </w:r>
          </w:p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745669</w:t>
            </w:r>
            <w:r w:rsidRPr="00F26E12">
              <w:rPr>
                <w:rFonts w:ascii="Times New Roman" w:hAnsi="Times New Roman" w:cs="Times New Roman"/>
                <w:sz w:val="32"/>
                <w:szCs w:val="32"/>
              </w:rPr>
              <w:t>5       Верно</w:t>
            </w:r>
          </w:p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367" w:type="dxa"/>
          </w:tcPr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45789</w:t>
            </w:r>
          </w:p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  <w:u w:val="single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u w:val="single"/>
              </w:rPr>
              <w:t>+78945</w:t>
            </w:r>
          </w:p>
          <w:p w:rsidR="00FC2B7D" w:rsidRDefault="00FC2B7D" w:rsidP="00485469">
            <w:pPr>
              <w:tabs>
                <w:tab w:val="left" w:pos="1350"/>
              </w:tabs>
              <w:rPr>
                <w:rFonts w:ascii="Times New Roman" w:hAnsi="Times New Roman" w:cs="Times New Roman"/>
                <w:sz w:val="32"/>
                <w:szCs w:val="32"/>
              </w:rPr>
            </w:pPr>
            <w:r w:rsidRPr="00F26E12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124734</w:t>
            </w:r>
          </w:p>
          <w:p w:rsidR="00FC2B7D" w:rsidRPr="00F26E12" w:rsidRDefault="00FC2B7D" w:rsidP="00485469">
            <w:pPr>
              <w:tabs>
                <w:tab w:val="left" w:pos="1350"/>
              </w:tabs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Верно</w:t>
            </w:r>
          </w:p>
        </w:tc>
        <w:tc>
          <w:tcPr>
            <w:tcW w:w="2400" w:type="dxa"/>
          </w:tcPr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  82175</w:t>
            </w:r>
          </w:p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  <w:u w:val="single"/>
              </w:rPr>
            </w:pPr>
            <w:r>
              <w:rPr>
                <w:rFonts w:ascii="Times New Roman" w:hAnsi="Times New Roman" w:cs="Times New Roman"/>
                <w:sz w:val="32"/>
                <w:szCs w:val="32"/>
                <w:u w:val="single"/>
              </w:rPr>
              <w:t>+ 94599</w:t>
            </w:r>
          </w:p>
          <w:p w:rsidR="00FC2B7D" w:rsidRDefault="00FC2B7D" w:rsidP="0048546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176874</w:t>
            </w:r>
            <w:r w:rsidRPr="00F26E12">
              <w:rPr>
                <w:rFonts w:ascii="Times New Roman" w:hAnsi="Times New Roman" w:cs="Times New Roman"/>
                <w:sz w:val="32"/>
                <w:szCs w:val="32"/>
              </w:rPr>
              <w:t xml:space="preserve">       </w:t>
            </w:r>
          </w:p>
          <w:p w:rsidR="00FC2B7D" w:rsidRPr="00F26E12" w:rsidRDefault="00FC2B7D" w:rsidP="00485469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Ошибка</w:t>
            </w:r>
          </w:p>
        </w:tc>
      </w:tr>
    </w:tbl>
    <w:p w:rsidR="00FC2B7D" w:rsidRPr="00F26E12" w:rsidRDefault="00FC2B7D" w:rsidP="00FC2B7D">
      <w:pPr>
        <w:shd w:val="clear" w:color="auto" w:fill="FFFFFF"/>
        <w:tabs>
          <w:tab w:val="left" w:pos="168"/>
        </w:tabs>
        <w:ind w:right="-75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- У кого возникли трудности </w:t>
      </w:r>
      <w:r w:rsidRPr="00F26E12">
        <w:rPr>
          <w:rFonts w:ascii="Times New Roman" w:hAnsi="Times New Roman" w:cs="Times New Roman"/>
          <w:sz w:val="32"/>
          <w:szCs w:val="32"/>
        </w:rPr>
        <w:t>при решении примеров?</w:t>
      </w:r>
    </w:p>
    <w:p w:rsidR="00FC2B7D" w:rsidRPr="00F26E12" w:rsidRDefault="00FC2B7D" w:rsidP="00FC2B7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-В чем они заключались</w:t>
      </w:r>
      <w:r w:rsidRPr="00F26E12">
        <w:rPr>
          <w:rFonts w:ascii="Times New Roman" w:hAnsi="Times New Roman" w:cs="Times New Roman"/>
          <w:sz w:val="32"/>
          <w:szCs w:val="32"/>
        </w:rPr>
        <w:t>?</w:t>
      </w:r>
    </w:p>
    <w:p w:rsidR="00FC2B7D" w:rsidRDefault="00FC2B7D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1"/>
          <w:szCs w:val="21"/>
          <w:lang w:eastAsia="ru-RU"/>
        </w:rPr>
      </w:pPr>
    </w:p>
    <w:p w:rsidR="00FC2B7D" w:rsidRPr="0010183A" w:rsidRDefault="00FC2B7D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1"/>
          <w:szCs w:val="21"/>
          <w:lang w:eastAsia="ru-RU"/>
        </w:rPr>
      </w:pPr>
    </w:p>
    <w:p w:rsidR="00FC2B7D" w:rsidRPr="00FC2B7D" w:rsidRDefault="00FC2B7D" w:rsidP="00FC2B7D">
      <w:pPr>
        <w:pStyle w:val="a5"/>
        <w:shd w:val="clear" w:color="auto" w:fill="FFFFFF"/>
        <w:spacing w:before="0" w:beforeAutospacing="0" w:after="0" w:afterAutospacing="0" w:line="330" w:lineRule="atLeast"/>
        <w:textAlignment w:val="baseline"/>
        <w:rPr>
          <w:b/>
          <w:bCs/>
          <w:color w:val="199043"/>
          <w:sz w:val="28"/>
          <w:szCs w:val="28"/>
        </w:rPr>
      </w:pPr>
      <w:r w:rsidRPr="00FC2B7D">
        <w:rPr>
          <w:b/>
          <w:bCs/>
          <w:color w:val="199043"/>
          <w:sz w:val="28"/>
          <w:szCs w:val="28"/>
        </w:rPr>
        <w:lastRenderedPageBreak/>
        <w:t>6</w:t>
      </w:r>
      <w:r w:rsidR="003D3545" w:rsidRPr="00FC2B7D">
        <w:rPr>
          <w:b/>
          <w:bCs/>
          <w:color w:val="199043"/>
          <w:sz w:val="28"/>
          <w:szCs w:val="28"/>
        </w:rPr>
        <w:t>.</w:t>
      </w:r>
      <w:r w:rsidRPr="00FC2B7D">
        <w:rPr>
          <w:b/>
          <w:bCs/>
          <w:color w:val="199043"/>
          <w:sz w:val="28"/>
          <w:szCs w:val="28"/>
        </w:rPr>
        <w:t>Физкультминутка для глаз</w:t>
      </w:r>
    </w:p>
    <w:p w:rsidR="00FC2B7D" w:rsidRPr="00FC2B7D" w:rsidRDefault="00FC2B7D" w:rsidP="00FC2B7D">
      <w:pPr>
        <w:pStyle w:val="a5"/>
        <w:shd w:val="clear" w:color="auto" w:fill="FFFFFF"/>
        <w:spacing w:before="0" w:beforeAutospacing="0" w:after="0" w:afterAutospacing="0" w:line="330" w:lineRule="atLeast"/>
        <w:textAlignment w:val="baseline"/>
        <w:rPr>
          <w:rFonts w:ascii="Arial" w:hAnsi="Arial" w:cs="Arial"/>
          <w:color w:val="000000"/>
          <w:sz w:val="28"/>
          <w:szCs w:val="28"/>
        </w:rPr>
      </w:pPr>
      <w:r w:rsidRPr="00FC2B7D">
        <w:rPr>
          <w:rFonts w:ascii="Arial" w:hAnsi="Arial" w:cs="Arial"/>
          <w:b/>
          <w:bCs/>
          <w:i/>
          <w:iCs/>
          <w:color w:val="000000"/>
          <w:sz w:val="28"/>
          <w:szCs w:val="28"/>
          <w:bdr w:val="none" w:sz="0" w:space="0" w:color="auto" w:frame="1"/>
        </w:rPr>
        <w:t xml:space="preserve"> 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Проведём, друзья, сейчас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Упражнение для глаз.</w:t>
      </w:r>
    </w:p>
    <w:p w:rsidR="00FC2B7D" w:rsidRPr="00D024D8" w:rsidRDefault="00665221" w:rsidP="00D024D8">
      <w:pPr>
        <w:pStyle w:val="ab"/>
        <w:rPr>
          <w:sz w:val="32"/>
          <w:szCs w:val="32"/>
        </w:rPr>
      </w:pPr>
      <w:r w:rsidRPr="00D024D8">
        <w:rPr>
          <w:noProof/>
          <w:sz w:val="32"/>
          <w:szCs w:val="32"/>
        </w:rPr>
        <w:pict>
          <v:shape id="SMARTInkAnnotation0" o:spid="_x0000_s1026" style="position:absolute;margin-left:-2.05pt;margin-top:3.55pt;width:.35pt;height:.05pt;z-index:251658240" coordsize="7,1" path="m,l6,,,xe" filled="f" strokecolor="#4b0082" strokeweight="6pt">
            <v:path arrowok="t"/>
          </v:shape>
        </w:pict>
      </w:r>
      <w:r w:rsidR="00FC2B7D" w:rsidRPr="00D024D8">
        <w:rPr>
          <w:sz w:val="32"/>
          <w:szCs w:val="32"/>
        </w:rPr>
        <w:t>Вправо, влево посмотрели,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Глазки все повеселели.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Снизу вверх и сверху вниз.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Ты, хрусталик, не сердись.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Посмотри на потолок,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Отыщи там уголок.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Мы не будем циркуль брать,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Будем взглядом круг писать.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Глазки нас благодарят,</w:t>
      </w:r>
    </w:p>
    <w:p w:rsidR="00FC2B7D" w:rsidRPr="00D024D8" w:rsidRDefault="00FC2B7D" w:rsidP="00D024D8">
      <w:pPr>
        <w:pStyle w:val="ab"/>
        <w:rPr>
          <w:sz w:val="32"/>
          <w:szCs w:val="32"/>
        </w:rPr>
      </w:pPr>
      <w:r w:rsidRPr="00D024D8">
        <w:rPr>
          <w:sz w:val="32"/>
          <w:szCs w:val="32"/>
        </w:rPr>
        <w:t>Поморгать нам всем велят.</w:t>
      </w:r>
    </w:p>
    <w:p w:rsidR="00214CA3" w:rsidRDefault="00214CA3" w:rsidP="00214CA3">
      <w:pPr>
        <w:spacing w:after="120" w:line="240" w:lineRule="atLeast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7.Выполните действия:</w:t>
      </w:r>
    </w:p>
    <w:p w:rsidR="00214CA3" w:rsidRDefault="00214CA3" w:rsidP="00214CA3">
      <w:pPr>
        <w:spacing w:after="120" w:line="240" w:lineRule="atLeast"/>
        <w:rPr>
          <w:rFonts w:ascii="Times New Roman" w:eastAsia="Times New Roman" w:hAnsi="Times New Roman" w:cs="Times New Roman"/>
          <w:b/>
          <w:bCs/>
          <w:color w:val="199043"/>
          <w:sz w:val="21"/>
          <w:szCs w:val="21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1"/>
          <w:szCs w:val="21"/>
          <w:lang w:eastAsia="ru-RU"/>
        </w:rPr>
        <w:t>№ 258</w:t>
      </w:r>
    </w:p>
    <w:p w:rsidR="00214CA3" w:rsidRPr="00214CA3" w:rsidRDefault="00214CA3" w:rsidP="00214CA3">
      <w:pPr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</w:pPr>
      <w:r w:rsidRPr="00214CA3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а)5387-487+3697=</w:t>
      </w:r>
    </w:p>
    <w:p w:rsidR="00214CA3" w:rsidRPr="00214CA3" w:rsidRDefault="00214CA3" w:rsidP="00214CA3">
      <w:pPr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</w:pPr>
      <w:r w:rsidRPr="00214CA3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б)2534+3897</w:t>
      </w:r>
      <w:r w:rsidRPr="00214CA3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softHyphen/>
        <w:t>-2529=</w:t>
      </w:r>
    </w:p>
    <w:p w:rsidR="00214CA3" w:rsidRPr="00214CA3" w:rsidRDefault="00214CA3" w:rsidP="00214CA3">
      <w:pPr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</w:pPr>
      <w:r w:rsidRPr="00214CA3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в)5307+3001-1892=</w:t>
      </w:r>
    </w:p>
    <w:p w:rsidR="00214CA3" w:rsidRPr="00214CA3" w:rsidRDefault="000D0FE4" w:rsidP="00214CA3">
      <w:pPr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г</w:t>
      </w:r>
      <w:r w:rsidR="00214CA3" w:rsidRPr="00214CA3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)7301-2514+3829=</w:t>
      </w:r>
    </w:p>
    <w:p w:rsidR="00214CA3" w:rsidRPr="00C00A8E" w:rsidRDefault="00214CA3" w:rsidP="00214CA3">
      <w:pPr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</w:pPr>
      <w:r w:rsidRPr="00214CA3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Какие законы сложения и вычитания вы применили при решении примеров?</w:t>
      </w:r>
    </w:p>
    <w:p w:rsidR="00C00A8E" w:rsidRPr="00C00A8E" w:rsidRDefault="00C00A8E" w:rsidP="00C00A8E">
      <w:pPr>
        <w:ind w:left="993" w:hanging="993"/>
        <w:rPr>
          <w:b/>
          <w:sz w:val="28"/>
          <w:szCs w:val="28"/>
        </w:rPr>
      </w:pPr>
      <w:r w:rsidRPr="00C00A8E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8</w:t>
      </w: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.</w:t>
      </w:r>
      <w:r w:rsidRPr="00C00A8E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Самостоятельная работа по вариантам</w:t>
      </w:r>
    </w:p>
    <w:tbl>
      <w:tblPr>
        <w:tblStyle w:val="aa"/>
        <w:tblW w:w="0" w:type="auto"/>
        <w:tblLook w:val="04A0"/>
      </w:tblPr>
      <w:tblGrid>
        <w:gridCol w:w="4785"/>
        <w:gridCol w:w="4785"/>
      </w:tblGrid>
      <w:tr w:rsidR="00C00A8E" w:rsidTr="00D024D8">
        <w:trPr>
          <w:trHeight w:val="413"/>
        </w:trPr>
        <w:tc>
          <w:tcPr>
            <w:tcW w:w="4785" w:type="dxa"/>
          </w:tcPr>
          <w:p w:rsidR="00C00A8E" w:rsidRDefault="00C00A8E" w:rsidP="00C00A8E">
            <w:pPr>
              <w:rPr>
                <w:b/>
                <w:sz w:val="28"/>
                <w:szCs w:val="28"/>
              </w:rPr>
            </w:pPr>
            <w:r w:rsidRPr="001A5506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4785" w:type="dxa"/>
          </w:tcPr>
          <w:p w:rsidR="00C00A8E" w:rsidRDefault="00C00A8E" w:rsidP="00D024D8">
            <w:pPr>
              <w:jc w:val="center"/>
              <w:rPr>
                <w:b/>
                <w:sz w:val="28"/>
                <w:szCs w:val="28"/>
              </w:rPr>
            </w:pPr>
            <w:r w:rsidRPr="001A5506">
              <w:rPr>
                <w:b/>
                <w:sz w:val="28"/>
                <w:szCs w:val="28"/>
              </w:rPr>
              <w:t xml:space="preserve">Вариант </w:t>
            </w:r>
            <w:r>
              <w:rPr>
                <w:b/>
                <w:sz w:val="28"/>
                <w:szCs w:val="28"/>
              </w:rPr>
              <w:t>2</w:t>
            </w:r>
          </w:p>
        </w:tc>
      </w:tr>
      <w:tr w:rsidR="00C00A8E" w:rsidTr="00C00A8E">
        <w:tc>
          <w:tcPr>
            <w:tcW w:w="4785" w:type="dxa"/>
          </w:tcPr>
          <w:p w:rsidR="00C00A8E" w:rsidRDefault="00C00A8E" w:rsidP="00C00A8E">
            <w:pPr>
              <w:ind w:left="720" w:hanging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Выполните сложение:   </w:t>
            </w:r>
          </w:p>
          <w:p w:rsidR="00C00A8E" w:rsidRDefault="00C00A8E" w:rsidP="00C00A8E">
            <w:pPr>
              <w:ind w:left="720" w:hanging="57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а) </w:t>
            </w:r>
            <w:r w:rsidRPr="000C0CDE">
              <w:rPr>
                <w:b/>
                <w:position w:val="-10"/>
                <w:sz w:val="28"/>
                <w:szCs w:val="28"/>
              </w:rPr>
              <w:object w:dxaOrig="33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7.05pt;height:18pt" o:ole="">
                  <v:imagedata r:id="rId9" o:title=""/>
                </v:shape>
                <o:OLEObject Type="Embed" ProgID="Equation.DSMT4" ShapeID="_x0000_i1025" DrawAspect="Content" ObjectID="_1472747338" r:id="rId10"/>
              </w:object>
            </w:r>
            <w:r>
              <w:rPr>
                <w:sz w:val="28"/>
                <w:szCs w:val="28"/>
              </w:rPr>
              <w:t>;</w:t>
            </w:r>
          </w:p>
          <w:p w:rsidR="00C00A8E" w:rsidRDefault="00C00A8E" w:rsidP="00C00A8E">
            <w:pPr>
              <w:ind w:left="720" w:hanging="57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б) </w:t>
            </w:r>
            <w:r w:rsidRPr="00D24A5B">
              <w:rPr>
                <w:position w:val="-10"/>
                <w:sz w:val="28"/>
                <w:szCs w:val="28"/>
              </w:rPr>
              <w:object w:dxaOrig="3220" w:dyaOrig="320">
                <v:shape id="_x0000_i1026" type="#_x0000_t75" style="width:182.35pt;height:18pt" o:ole="">
                  <v:imagedata r:id="rId11" o:title=""/>
                </v:shape>
                <o:OLEObject Type="Embed" ProgID="Equation.DSMT4" ShapeID="_x0000_i1026" DrawAspect="Content" ObjectID="_1472747339" r:id="rId12"/>
              </w:object>
            </w:r>
            <w:r>
              <w:rPr>
                <w:sz w:val="28"/>
                <w:szCs w:val="28"/>
              </w:rPr>
              <w:t>;</w:t>
            </w:r>
          </w:p>
          <w:p w:rsidR="00C00A8E" w:rsidRPr="00C00A8E" w:rsidRDefault="00C00A8E" w:rsidP="00C00A8E">
            <w:pPr>
              <w:ind w:left="720" w:hanging="57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в)</w:t>
            </w:r>
            <w:r w:rsidRPr="00D24A5B">
              <w:rPr>
                <w:position w:val="-10"/>
                <w:sz w:val="28"/>
                <w:szCs w:val="28"/>
              </w:rPr>
              <w:object w:dxaOrig="2780" w:dyaOrig="320">
                <v:shape id="_x0000_i1027" type="#_x0000_t75" style="width:157.3pt;height:18pt" o:ole="">
                  <v:imagedata r:id="rId13" o:title=""/>
                </v:shape>
                <o:OLEObject Type="Embed" ProgID="Equation.DSMT4" ShapeID="_x0000_i1027" DrawAspect="Content" ObjectID="_1472747340" r:id="rId14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785" w:type="dxa"/>
          </w:tcPr>
          <w:p w:rsidR="00C00A8E" w:rsidRDefault="00C00A8E" w:rsidP="00C00A8E">
            <w:pPr>
              <w:ind w:left="720" w:hanging="5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Выполните сложение:   </w:t>
            </w:r>
          </w:p>
          <w:p w:rsidR="00C00A8E" w:rsidRDefault="00C00A8E" w:rsidP="00C00A8E">
            <w:pPr>
              <w:ind w:left="720" w:hanging="5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а) </w:t>
            </w:r>
            <w:r w:rsidRPr="00D24A5B">
              <w:rPr>
                <w:position w:val="-10"/>
                <w:sz w:val="28"/>
                <w:szCs w:val="28"/>
              </w:rPr>
              <w:object w:dxaOrig="3280" w:dyaOrig="320">
                <v:shape id="_x0000_i1028" type="#_x0000_t75" style="width:186.25pt;height:18pt" o:ole="">
                  <v:imagedata r:id="rId15" o:title=""/>
                </v:shape>
                <o:OLEObject Type="Embed" ProgID="Equation.DSMT4" ShapeID="_x0000_i1028" DrawAspect="Content" ObjectID="_1472747341" r:id="rId16"/>
              </w:object>
            </w:r>
            <w:r>
              <w:rPr>
                <w:sz w:val="28"/>
                <w:szCs w:val="28"/>
              </w:rPr>
              <w:t>;</w:t>
            </w:r>
          </w:p>
          <w:p w:rsidR="00C00A8E" w:rsidRDefault="00C00A8E" w:rsidP="00C00A8E">
            <w:pPr>
              <w:ind w:left="720" w:hanging="5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б) </w:t>
            </w:r>
            <w:r w:rsidRPr="00D24A5B">
              <w:rPr>
                <w:position w:val="-10"/>
                <w:sz w:val="28"/>
                <w:szCs w:val="28"/>
              </w:rPr>
              <w:object w:dxaOrig="3180" w:dyaOrig="320">
                <v:shape id="_x0000_i1029" type="#_x0000_t75" style="width:180pt;height:18pt" o:ole="">
                  <v:imagedata r:id="rId17" o:title=""/>
                </v:shape>
                <o:OLEObject Type="Embed" ProgID="Equation.DSMT4" ShapeID="_x0000_i1029" DrawAspect="Content" ObjectID="_1472747342" r:id="rId18"/>
              </w:object>
            </w:r>
            <w:r>
              <w:rPr>
                <w:sz w:val="28"/>
                <w:szCs w:val="28"/>
              </w:rPr>
              <w:t>;</w:t>
            </w:r>
          </w:p>
          <w:p w:rsidR="00C00A8E" w:rsidRDefault="00C00A8E" w:rsidP="00C00A8E">
            <w:pPr>
              <w:ind w:left="720" w:hanging="54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в) </w:t>
            </w:r>
            <w:r w:rsidRPr="00D24A5B">
              <w:rPr>
                <w:position w:val="-10"/>
                <w:sz w:val="28"/>
                <w:szCs w:val="28"/>
              </w:rPr>
              <w:object w:dxaOrig="2740" w:dyaOrig="320">
                <v:shape id="_x0000_i1030" type="#_x0000_t75" style="width:154.95pt;height:18pt" o:ole="">
                  <v:imagedata r:id="rId19" o:title=""/>
                </v:shape>
                <o:OLEObject Type="Embed" ProgID="Equation.DSMT4" ShapeID="_x0000_i1030" DrawAspect="Content" ObjectID="_1472747343" r:id="rId20"/>
              </w:object>
            </w:r>
            <w:r>
              <w:rPr>
                <w:sz w:val="28"/>
                <w:szCs w:val="28"/>
              </w:rPr>
              <w:t>.</w:t>
            </w:r>
          </w:p>
          <w:p w:rsidR="00C00A8E" w:rsidRDefault="00C00A8E" w:rsidP="00C00A8E">
            <w:pPr>
              <w:rPr>
                <w:b/>
                <w:sz w:val="28"/>
                <w:szCs w:val="28"/>
              </w:rPr>
            </w:pPr>
          </w:p>
        </w:tc>
      </w:tr>
      <w:tr w:rsidR="00C00A8E" w:rsidTr="00C00A8E">
        <w:tc>
          <w:tcPr>
            <w:tcW w:w="4785" w:type="dxa"/>
          </w:tcPr>
          <w:p w:rsidR="00C00A8E" w:rsidRPr="00D024D8" w:rsidRDefault="00C00A8E" w:rsidP="00D024D8">
            <w:pPr>
              <w:ind w:left="14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Выполните действия:       </w:t>
            </w:r>
            <w:r w:rsidRPr="00D24A5B">
              <w:rPr>
                <w:position w:val="-10"/>
                <w:sz w:val="28"/>
                <w:szCs w:val="28"/>
              </w:rPr>
              <w:object w:dxaOrig="2340" w:dyaOrig="320">
                <v:shape id="_x0000_i1031" type="#_x0000_t75" style="width:133.05pt;height:18pt" o:ole="">
                  <v:imagedata r:id="rId21" o:title=""/>
                </v:shape>
                <o:OLEObject Type="Embed" ProgID="Equation.DSMT4" ShapeID="_x0000_i1031" DrawAspect="Content" ObjectID="_1472747344" r:id="rId22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785" w:type="dxa"/>
          </w:tcPr>
          <w:p w:rsidR="00C00A8E" w:rsidRPr="00D024D8" w:rsidRDefault="00C00A8E" w:rsidP="00D024D8">
            <w:pPr>
              <w:ind w:left="17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Выполните действия:       </w:t>
            </w:r>
            <w:r w:rsidRPr="00D24A5B">
              <w:rPr>
                <w:position w:val="-10"/>
                <w:sz w:val="28"/>
                <w:szCs w:val="28"/>
              </w:rPr>
              <w:object w:dxaOrig="2439" w:dyaOrig="320">
                <v:shape id="_x0000_i1032" type="#_x0000_t75" style="width:137.75pt;height:18pt" o:ole="">
                  <v:imagedata r:id="rId23" o:title=""/>
                </v:shape>
                <o:OLEObject Type="Embed" ProgID="Equation.DSMT4" ShapeID="_x0000_i1032" DrawAspect="Content" ObjectID="_1472747345" r:id="rId24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C00A8E" w:rsidTr="00C00A8E">
        <w:tc>
          <w:tcPr>
            <w:tcW w:w="4785" w:type="dxa"/>
          </w:tcPr>
          <w:p w:rsidR="00C00A8E" w:rsidRDefault="00C00A8E" w:rsidP="00C00A8E">
            <w:pPr>
              <w:ind w:left="720" w:hanging="57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Выполните вычитание:   </w:t>
            </w:r>
          </w:p>
          <w:p w:rsidR="00C00A8E" w:rsidRDefault="00C00A8E" w:rsidP="00C00A8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а) </w:t>
            </w:r>
            <w:r w:rsidRPr="00D24A5B">
              <w:rPr>
                <w:position w:val="-10"/>
                <w:sz w:val="28"/>
                <w:szCs w:val="28"/>
              </w:rPr>
              <w:object w:dxaOrig="3260" w:dyaOrig="320">
                <v:shape id="_x0000_i1033" type="#_x0000_t75" style="width:184.7pt;height:18pt" o:ole="">
                  <v:imagedata r:id="rId25" o:title=""/>
                </v:shape>
                <o:OLEObject Type="Embed" ProgID="Equation.DSMT4" ShapeID="_x0000_i1033" DrawAspect="Content" ObjectID="_1472747346" r:id="rId26"/>
              </w:object>
            </w:r>
            <w:r>
              <w:rPr>
                <w:sz w:val="28"/>
                <w:szCs w:val="28"/>
              </w:rPr>
              <w:t>;</w:t>
            </w:r>
          </w:p>
          <w:p w:rsidR="00C00A8E" w:rsidRDefault="00C00A8E" w:rsidP="00C00A8E">
            <w:pPr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б) </w:t>
            </w:r>
            <w:r w:rsidRPr="00D24A5B">
              <w:rPr>
                <w:position w:val="-10"/>
                <w:sz w:val="28"/>
                <w:szCs w:val="28"/>
              </w:rPr>
              <w:object w:dxaOrig="2760" w:dyaOrig="320">
                <v:shape id="_x0000_i1034" type="#_x0000_t75" style="width:156.5pt;height:18pt" o:ole="">
                  <v:imagedata r:id="rId27" o:title=""/>
                </v:shape>
                <o:OLEObject Type="Embed" ProgID="Equation.DSMT4" ShapeID="_x0000_i1034" DrawAspect="Content" ObjectID="_1472747347" r:id="rId28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785" w:type="dxa"/>
          </w:tcPr>
          <w:p w:rsidR="00C00A8E" w:rsidRDefault="00C00A8E" w:rsidP="00C00A8E">
            <w:pPr>
              <w:ind w:left="7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Выполните вычитание:   </w:t>
            </w:r>
          </w:p>
          <w:p w:rsidR="00C00A8E" w:rsidRDefault="00C00A8E" w:rsidP="00C00A8E">
            <w:pPr>
              <w:ind w:left="3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а) </w:t>
            </w:r>
            <w:r w:rsidRPr="00D24A5B">
              <w:rPr>
                <w:position w:val="-10"/>
                <w:sz w:val="28"/>
                <w:szCs w:val="28"/>
              </w:rPr>
              <w:object w:dxaOrig="3280" w:dyaOrig="320">
                <v:shape id="_x0000_i1035" type="#_x0000_t75" style="width:186.25pt;height:18pt" o:ole="">
                  <v:imagedata r:id="rId29" o:title=""/>
                </v:shape>
                <o:OLEObject Type="Embed" ProgID="Equation.DSMT4" ShapeID="_x0000_i1035" DrawAspect="Content" ObjectID="_1472747348" r:id="rId30"/>
              </w:object>
            </w:r>
            <w:r>
              <w:rPr>
                <w:sz w:val="28"/>
                <w:szCs w:val="28"/>
              </w:rPr>
              <w:t>;</w:t>
            </w:r>
          </w:p>
          <w:p w:rsidR="00C00A8E" w:rsidRPr="00D024D8" w:rsidRDefault="00C00A8E" w:rsidP="00D024D8">
            <w:pPr>
              <w:ind w:left="3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б) </w:t>
            </w:r>
            <w:r w:rsidRPr="00D24A5B">
              <w:rPr>
                <w:position w:val="-10"/>
                <w:sz w:val="28"/>
                <w:szCs w:val="28"/>
              </w:rPr>
              <w:object w:dxaOrig="2780" w:dyaOrig="320">
                <v:shape id="_x0000_i1036" type="#_x0000_t75" style="width:157.3pt;height:18pt" o:ole="">
                  <v:imagedata r:id="rId31" o:title=""/>
                </v:shape>
                <o:OLEObject Type="Embed" ProgID="Equation.DSMT4" ShapeID="_x0000_i1036" DrawAspect="Content" ObjectID="_1472747349" r:id="rId32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C00A8E" w:rsidTr="00D024D8">
        <w:trPr>
          <w:trHeight w:val="1420"/>
        </w:trPr>
        <w:tc>
          <w:tcPr>
            <w:tcW w:w="4785" w:type="dxa"/>
          </w:tcPr>
          <w:p w:rsidR="00C00A8E" w:rsidRPr="00D024D8" w:rsidRDefault="00C00A8E" w:rsidP="00C00A8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Найдите сумму наибольшего семизначного, наименьшего трехзначного и          наименьшего натурального числа.</w:t>
            </w:r>
          </w:p>
        </w:tc>
        <w:tc>
          <w:tcPr>
            <w:tcW w:w="4785" w:type="dxa"/>
          </w:tcPr>
          <w:p w:rsidR="00C00A8E" w:rsidRPr="00D024D8" w:rsidRDefault="00C00A8E" w:rsidP="00D024D8">
            <w:pPr>
              <w:ind w:left="31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Найдите сумму наибольшего шестизначного, наибольшего двухзначного и  наименьшего натурального числа.</w:t>
            </w:r>
          </w:p>
        </w:tc>
      </w:tr>
    </w:tbl>
    <w:p w:rsidR="00FC2B7D" w:rsidRPr="00FC2B7D" w:rsidRDefault="00C00A8E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lastRenderedPageBreak/>
        <w:t>9</w:t>
      </w:r>
      <w:r w:rsidR="00214CA3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 xml:space="preserve">.Решите </w:t>
      </w:r>
      <w:r w:rsidR="00FC2B7D" w:rsidRPr="00FC2B7D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 xml:space="preserve"> задач</w:t>
      </w:r>
      <w:r w:rsidR="00214CA3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у</w:t>
      </w:r>
    </w:p>
    <w:p w:rsidR="00FC2B7D" w:rsidRPr="00FC2B7D" w:rsidRDefault="00FC2B7D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 w:rsidRPr="00FC2B7D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№185</w:t>
      </w:r>
    </w:p>
    <w:p w:rsidR="003D3545" w:rsidRPr="00D024D8" w:rsidRDefault="00FC2B7D" w:rsidP="003D3545">
      <w:pPr>
        <w:shd w:val="clear" w:color="auto" w:fill="FFFFFF"/>
        <w:spacing w:before="120" w:after="120" w:line="255" w:lineRule="atLeast"/>
        <w:outlineLvl w:val="2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 w:rsidRPr="00FC2B7D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Девочки собирали в лесу малину. Первая девочка собрала 1 кг 250 г малины, а вторая</w:t>
      </w:r>
      <w:r w:rsidR="00D024D8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 xml:space="preserve"> </w:t>
      </w:r>
      <w:r w:rsidRPr="00FC2B7D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- на 300 г больше. Сколько граммов малины собрали две девочки вместе?</w:t>
      </w:r>
    </w:p>
    <w:p w:rsidR="00214CA3" w:rsidRDefault="00214CA3" w:rsidP="00214CA3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Решение.</w:t>
      </w:r>
    </w:p>
    <w:p w:rsidR="00214CA3" w:rsidRDefault="00214CA3" w:rsidP="00214CA3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1)1 кг 250 г+300г= 1 кг 550 </w:t>
      </w:r>
      <w:proofErr w:type="gramStart"/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г(</w:t>
      </w:r>
      <w:proofErr w:type="gramEnd"/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малины)- собрала </w:t>
      </w:r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val="en-US" w:eastAsia="ru-RU"/>
        </w:rPr>
        <w:t>II</w:t>
      </w:r>
      <w:r w:rsidRPr="00214CA3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 девочка.</w:t>
      </w:r>
    </w:p>
    <w:p w:rsidR="00214CA3" w:rsidRDefault="00214CA3" w:rsidP="00214CA3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2)</w:t>
      </w:r>
      <w:r w:rsidRPr="00214CA3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 </w:t>
      </w:r>
      <w:r w:rsidR="00D024D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1 кг 550 г+1 кг 250г= 1550 </w:t>
      </w:r>
      <w:proofErr w:type="spellStart"/>
      <w:r w:rsidR="00D024D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г+</w:t>
      </w:r>
      <w:proofErr w:type="spellEnd"/>
      <w:r w:rsidR="00D024D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 1250 г=2800</w:t>
      </w:r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(</w:t>
      </w:r>
      <w:r w:rsidR="00D024D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г</w:t>
      </w:r>
      <w:proofErr w:type="gramStart"/>
      <w:r w:rsidR="00D024D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)-</w:t>
      </w:r>
      <w:proofErr w:type="gramEnd"/>
      <w:r w:rsidR="00D024D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малины </w:t>
      </w:r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собрали две девочки вместе.</w:t>
      </w:r>
    </w:p>
    <w:p w:rsidR="00214CA3" w:rsidRDefault="00214CA3" w:rsidP="00214CA3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Ответ:</w:t>
      </w:r>
      <w:r w:rsidRPr="00214CA3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 </w:t>
      </w:r>
      <w:r w:rsidR="00D024D8"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 xml:space="preserve">2 </w:t>
      </w:r>
      <w:r>
        <w:rPr>
          <w:rFonts w:ascii="Times New Roman" w:eastAsia="Times New Roman" w:hAnsi="Times New Roman" w:cs="Times New Roman"/>
          <w:i/>
          <w:iCs/>
          <w:color w:val="333333"/>
          <w:sz w:val="28"/>
          <w:szCs w:val="28"/>
          <w:shd w:val="clear" w:color="auto" w:fill="FFFFFF"/>
          <w:lang w:eastAsia="ru-RU"/>
        </w:rPr>
        <w:t>800г</w:t>
      </w:r>
    </w:p>
    <w:p w:rsidR="00214CA3" w:rsidRDefault="00C00A8E" w:rsidP="00214CA3">
      <w:pPr>
        <w:spacing w:after="120" w:line="240" w:lineRule="atLeast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10</w:t>
      </w:r>
      <w:r w:rsidR="00214CA3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. Подведение итогов урока. Используя метод неоконченного предложения, продолжи его.</w:t>
      </w:r>
    </w:p>
    <w:p w:rsidR="00214CA3" w:rsidRPr="00F56EDB" w:rsidRDefault="00214CA3" w:rsidP="00214CA3">
      <w:pPr>
        <w:numPr>
          <w:ilvl w:val="0"/>
          <w:numId w:val="19"/>
        </w:numPr>
        <w:spacing w:before="100" w:beforeAutospacing="1" w:after="100" w:afterAutospacing="1" w:line="240" w:lineRule="auto"/>
        <w:rPr>
          <w:color w:val="0000FF"/>
          <w:sz w:val="28"/>
          <w:szCs w:val="28"/>
        </w:rPr>
      </w:pPr>
      <w:r w:rsidRPr="00F56EDB">
        <w:rPr>
          <w:color w:val="0000FF"/>
          <w:sz w:val="28"/>
          <w:szCs w:val="28"/>
        </w:rPr>
        <w:t xml:space="preserve">Я </w:t>
      </w:r>
      <w:r>
        <w:rPr>
          <w:color w:val="0000FF"/>
          <w:sz w:val="28"/>
          <w:szCs w:val="28"/>
        </w:rPr>
        <w:t>научился</w:t>
      </w:r>
      <w:r w:rsidRPr="00F56EDB">
        <w:rPr>
          <w:color w:val="0000FF"/>
          <w:sz w:val="28"/>
          <w:szCs w:val="28"/>
        </w:rPr>
        <w:t>…</w:t>
      </w:r>
    </w:p>
    <w:p w:rsidR="00214CA3" w:rsidRPr="00F56EDB" w:rsidRDefault="00214CA3" w:rsidP="00214CA3">
      <w:pPr>
        <w:numPr>
          <w:ilvl w:val="0"/>
          <w:numId w:val="19"/>
        </w:numPr>
        <w:spacing w:before="100" w:beforeAutospacing="1" w:after="100" w:afterAutospacing="1" w:line="240" w:lineRule="auto"/>
        <w:rPr>
          <w:color w:val="0000FF"/>
          <w:sz w:val="28"/>
          <w:szCs w:val="28"/>
        </w:rPr>
      </w:pPr>
      <w:r>
        <w:rPr>
          <w:color w:val="0000FF"/>
          <w:sz w:val="28"/>
          <w:szCs w:val="28"/>
        </w:rPr>
        <w:t>Я хотел бы больше</w:t>
      </w:r>
      <w:r w:rsidRPr="00F56EDB">
        <w:rPr>
          <w:color w:val="0000FF"/>
          <w:sz w:val="28"/>
          <w:szCs w:val="28"/>
        </w:rPr>
        <w:t>…</w:t>
      </w:r>
    </w:p>
    <w:p w:rsidR="00214CA3" w:rsidRDefault="00214CA3" w:rsidP="00214CA3">
      <w:pPr>
        <w:numPr>
          <w:ilvl w:val="0"/>
          <w:numId w:val="19"/>
        </w:numPr>
        <w:spacing w:before="100" w:beforeAutospacing="1" w:after="100" w:afterAutospacing="1" w:line="240" w:lineRule="auto"/>
        <w:rPr>
          <w:color w:val="0000FF"/>
          <w:sz w:val="28"/>
          <w:szCs w:val="28"/>
        </w:rPr>
      </w:pPr>
      <w:r w:rsidRPr="00F56EDB">
        <w:rPr>
          <w:color w:val="0000FF"/>
          <w:sz w:val="28"/>
          <w:szCs w:val="28"/>
        </w:rPr>
        <w:t>Оказывается, что…</w:t>
      </w:r>
    </w:p>
    <w:p w:rsidR="00214CA3" w:rsidRDefault="00214CA3" w:rsidP="00214CA3">
      <w:pPr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shd w:val="clear" w:color="auto" w:fill="FFFFFF"/>
          <w:lang w:eastAsia="ru-RU"/>
        </w:rPr>
      </w:pPr>
    </w:p>
    <w:p w:rsidR="00214CA3" w:rsidRDefault="00C00A8E" w:rsidP="00214CA3">
      <w:pPr>
        <w:spacing w:after="120" w:line="240" w:lineRule="atLeast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11</w:t>
      </w:r>
      <w:r w:rsidR="00214CA3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. Домашнее задание</w:t>
      </w:r>
    </w:p>
    <w:p w:rsidR="00214CA3" w:rsidRDefault="00214CA3" w:rsidP="00214CA3">
      <w:pPr>
        <w:spacing w:after="120" w:line="240" w:lineRule="atLeast"/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№262; №264.</w:t>
      </w:r>
    </w:p>
    <w:p w:rsidR="00214CA3" w:rsidRDefault="00C00A8E" w:rsidP="00214CA3">
      <w:pPr>
        <w:spacing w:after="120" w:line="240" w:lineRule="atLeast"/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12</w:t>
      </w:r>
      <w:r w:rsidR="00214CA3" w:rsidRPr="00214CA3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>.</w:t>
      </w:r>
      <w:r w:rsidR="00214CA3">
        <w:rPr>
          <w:rFonts w:ascii="Times New Roman" w:eastAsia="Times New Roman" w:hAnsi="Times New Roman" w:cs="Times New Roman"/>
          <w:b/>
          <w:bCs/>
          <w:color w:val="199043"/>
          <w:sz w:val="28"/>
          <w:szCs w:val="28"/>
          <w:lang w:eastAsia="ru-RU"/>
        </w:rPr>
        <w:t xml:space="preserve"> Используемая литература</w:t>
      </w:r>
    </w:p>
    <w:p w:rsidR="003D3545" w:rsidRPr="00214CA3" w:rsidRDefault="003D3545" w:rsidP="003D3545">
      <w:pPr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Математика: Учеб. Для 5 </w:t>
      </w:r>
      <w:proofErr w:type="spell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кл</w:t>
      </w:r>
      <w:proofErr w:type="spell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. </w:t>
      </w:r>
      <w:proofErr w:type="spell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общеобразоват</w:t>
      </w:r>
      <w:proofErr w:type="spell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. учреждений/ Н.Я. </w:t>
      </w:r>
      <w:proofErr w:type="spell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Виленкин</w:t>
      </w:r>
      <w:proofErr w:type="spell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, В.И. </w:t>
      </w:r>
      <w:proofErr w:type="gram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Жохов</w:t>
      </w:r>
      <w:proofErr w:type="gram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, А.С. Чесноков, С.И. </w:t>
      </w:r>
      <w:proofErr w:type="spell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Шварцбурд</w:t>
      </w:r>
      <w:proofErr w:type="spell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. – 20-е изд.-М.: </w:t>
      </w:r>
      <w:proofErr w:type="spell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Мнемоза</w:t>
      </w:r>
      <w:proofErr w:type="spell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, 2010. – 280 с.: ил.</w:t>
      </w:r>
    </w:p>
    <w:p w:rsidR="003D3545" w:rsidRPr="00214CA3" w:rsidRDefault="003D3545" w:rsidP="003D3545">
      <w:pPr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Математика. 5 класс. Поурочные планы по учебнику Н.Я. </w:t>
      </w:r>
      <w:proofErr w:type="spell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Виленкин</w:t>
      </w:r>
      <w:proofErr w:type="spell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и др. “математика 5 класс” (6-е издание, 2000г.) В 3 ч. Часть II</w:t>
      </w:r>
      <w:proofErr w:type="gram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/ С</w:t>
      </w:r>
      <w:proofErr w:type="gram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ост. И. Г. Григорьева – Волгоград: Учитель – АСТ, 2003. – 96 </w:t>
      </w:r>
      <w:proofErr w:type="gram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с</w:t>
      </w:r>
      <w:proofErr w:type="gram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.</w:t>
      </w:r>
    </w:p>
    <w:p w:rsidR="003D3545" w:rsidRPr="00214CA3" w:rsidRDefault="003D3545" w:rsidP="003D3545">
      <w:pPr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tLeast"/>
        <w:ind w:left="375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Ершова А.П., </w:t>
      </w:r>
      <w:proofErr w:type="spell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Голобородько</w:t>
      </w:r>
      <w:proofErr w:type="spell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В.В.</w:t>
      </w:r>
    </w:p>
    <w:p w:rsidR="00214CA3" w:rsidRPr="00214CA3" w:rsidRDefault="00214CA3" w:rsidP="00214CA3">
      <w:pPr>
        <w:pStyle w:val="a4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after="120" w:line="240" w:lineRule="atLeast"/>
        <w:ind w:left="567" w:hanging="567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Самостоятельные и контрольные работы по математике для 5 класса. – 4-е изд., </w:t>
      </w:r>
      <w:proofErr w:type="spell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испр</w:t>
      </w:r>
      <w:proofErr w:type="spell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. – М.: </w:t>
      </w:r>
      <w:proofErr w:type="spellStart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Илекса</w:t>
      </w:r>
      <w:proofErr w:type="spellEnd"/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, – 2007, – 176 с.</w:t>
      </w:r>
    </w:p>
    <w:p w:rsidR="00214CA3" w:rsidRPr="00214CA3" w:rsidRDefault="00214CA3" w:rsidP="00214CA3">
      <w:pPr>
        <w:shd w:val="clear" w:color="auto" w:fill="FFFFFF"/>
        <w:spacing w:before="100" w:beforeAutospacing="1" w:after="100" w:afterAutospacing="1" w:line="24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</w:p>
    <w:p w:rsidR="003D3545" w:rsidRPr="00214CA3" w:rsidRDefault="003D3545" w:rsidP="003D3545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</w:pPr>
      <w:r w:rsidRPr="00214CA3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Интернет-ресурсы:</w:t>
      </w:r>
    </w:p>
    <w:p w:rsidR="003D3545" w:rsidRPr="00C00A8E" w:rsidRDefault="00665221" w:rsidP="003D3545">
      <w:pPr>
        <w:shd w:val="clear" w:color="auto" w:fill="FFFFFF"/>
        <w:spacing w:after="120" w:line="240" w:lineRule="atLeast"/>
        <w:rPr>
          <w:color w:val="00B050"/>
        </w:rPr>
      </w:pPr>
      <w:hyperlink r:id="rId33" w:history="1">
        <w:r w:rsidR="003D3545" w:rsidRPr="00C00A8E">
          <w:rPr>
            <w:rFonts w:ascii="Times New Roman" w:eastAsia="Times New Roman" w:hAnsi="Times New Roman" w:cs="Times New Roman"/>
            <w:i/>
            <w:iCs/>
            <w:color w:val="00B050"/>
            <w:sz w:val="28"/>
            <w:szCs w:val="28"/>
            <w:u w:val="single"/>
            <w:lang w:eastAsia="ru-RU"/>
          </w:rPr>
          <w:t>http://school-collection.edu.ru/catalog/</w:t>
        </w:r>
      </w:hyperlink>
    </w:p>
    <w:p w:rsidR="00C00A8E" w:rsidRPr="00C00A8E" w:rsidRDefault="00C00A8E" w:rsidP="003D3545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i/>
          <w:color w:val="00B050"/>
          <w:sz w:val="28"/>
          <w:szCs w:val="28"/>
          <w:lang w:eastAsia="ru-RU"/>
        </w:rPr>
      </w:pPr>
      <w:r w:rsidRPr="00C00A8E">
        <w:rPr>
          <w:rFonts w:ascii="Times New Roman" w:eastAsia="Times New Roman" w:hAnsi="Times New Roman" w:cs="Times New Roman"/>
          <w:i/>
          <w:color w:val="00B050"/>
          <w:sz w:val="28"/>
          <w:szCs w:val="28"/>
          <w:lang w:eastAsia="ru-RU"/>
        </w:rPr>
        <w:t>http://libdocs.ru/download/docs-5477/136200-5477.doc</w:t>
      </w:r>
    </w:p>
    <w:p w:rsidR="003D3545" w:rsidRPr="00C00A8E" w:rsidRDefault="00665221" w:rsidP="003D3545">
      <w:pPr>
        <w:shd w:val="clear" w:color="auto" w:fill="FFFFFF"/>
        <w:spacing w:after="120" w:line="240" w:lineRule="atLeast"/>
        <w:rPr>
          <w:rFonts w:ascii="Times New Roman" w:eastAsia="Times New Roman" w:hAnsi="Times New Roman" w:cs="Times New Roman"/>
          <w:color w:val="00B050"/>
          <w:sz w:val="28"/>
          <w:szCs w:val="28"/>
          <w:lang w:eastAsia="ru-RU"/>
        </w:rPr>
      </w:pPr>
      <w:hyperlink r:id="rId34" w:history="1">
        <w:r w:rsidR="003D3545" w:rsidRPr="00C00A8E">
          <w:rPr>
            <w:rFonts w:ascii="Times New Roman" w:eastAsia="Times New Roman" w:hAnsi="Times New Roman" w:cs="Times New Roman"/>
            <w:i/>
            <w:iCs/>
            <w:color w:val="00B050"/>
            <w:sz w:val="28"/>
            <w:szCs w:val="28"/>
            <w:u w:val="single"/>
            <w:lang w:eastAsia="ru-RU"/>
          </w:rPr>
          <w:t>http://voznesenkakaz.narod.ru/slowo.htm</w:t>
        </w:r>
      </w:hyperlink>
    </w:p>
    <w:p w:rsidR="003D3545" w:rsidRPr="00C00A8E" w:rsidRDefault="00665221" w:rsidP="003D3545">
      <w:pPr>
        <w:shd w:val="clear" w:color="auto" w:fill="FFFFFF"/>
        <w:spacing w:after="120" w:line="240" w:lineRule="atLeast"/>
        <w:rPr>
          <w:color w:val="00B050"/>
        </w:rPr>
      </w:pPr>
      <w:hyperlink r:id="rId35" w:history="1">
        <w:r w:rsidR="003D3545" w:rsidRPr="00C00A8E">
          <w:rPr>
            <w:rFonts w:ascii="Times New Roman" w:eastAsia="Times New Roman" w:hAnsi="Times New Roman" w:cs="Times New Roman"/>
            <w:i/>
            <w:iCs/>
            <w:color w:val="00B050"/>
            <w:sz w:val="28"/>
            <w:szCs w:val="28"/>
            <w:u w:val="single"/>
            <w:lang w:eastAsia="ru-RU"/>
          </w:rPr>
          <w:t>http://www.town33.ru/stati/stat4s.html</w:t>
        </w:r>
      </w:hyperlink>
    </w:p>
    <w:sectPr w:rsidR="003D3545" w:rsidRPr="00C00A8E" w:rsidSect="003D3545">
      <w:pgSz w:w="11906" w:h="16838"/>
      <w:pgMar w:top="1134" w:right="851" w:bottom="1134" w:left="1701" w:header="709" w:footer="709" w:gutter="0"/>
      <w:pgBorders w:offsetFrom="page">
        <w:top w:val="southwest" w:sz="12" w:space="24" w:color="auto"/>
        <w:left w:val="southwest" w:sz="12" w:space="24" w:color="auto"/>
        <w:bottom w:val="southwest" w:sz="12" w:space="24" w:color="auto"/>
        <w:right w:val="southwest" w:sz="12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41073A"/>
    <w:multiLevelType w:val="multilevel"/>
    <w:tmpl w:val="C3A076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47C7A83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52F623E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963326A"/>
    <w:multiLevelType w:val="multilevel"/>
    <w:tmpl w:val="B1D4C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B3F01F9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09816F2"/>
    <w:multiLevelType w:val="multilevel"/>
    <w:tmpl w:val="EA1610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99574BE"/>
    <w:multiLevelType w:val="multilevel"/>
    <w:tmpl w:val="16AE62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left"/>
      <w:pPr>
        <w:tabs>
          <w:tab w:val="num" w:pos="4095"/>
        </w:tabs>
        <w:ind w:left="4095" w:hanging="3015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90112A3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1FE7241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A2B29D1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1417E9E"/>
    <w:multiLevelType w:val="hybridMultilevel"/>
    <w:tmpl w:val="9C76D2A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>
    <w:nsid w:val="61776084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67586AE1"/>
    <w:multiLevelType w:val="multilevel"/>
    <w:tmpl w:val="E9D643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AF462CC"/>
    <w:multiLevelType w:val="multilevel"/>
    <w:tmpl w:val="134EFA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DA17C72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3AC523F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75533F67"/>
    <w:multiLevelType w:val="multilevel"/>
    <w:tmpl w:val="1DACBE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6963863"/>
    <w:multiLevelType w:val="multilevel"/>
    <w:tmpl w:val="4E0EFB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97B3208"/>
    <w:multiLevelType w:val="multilevel"/>
    <w:tmpl w:val="47EA54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7"/>
  </w:num>
  <w:num w:numId="2">
    <w:abstractNumId w:val="2"/>
  </w:num>
  <w:num w:numId="3">
    <w:abstractNumId w:val="7"/>
  </w:num>
  <w:num w:numId="4">
    <w:abstractNumId w:val="4"/>
  </w:num>
  <w:num w:numId="5">
    <w:abstractNumId w:val="9"/>
  </w:num>
  <w:num w:numId="6">
    <w:abstractNumId w:val="11"/>
  </w:num>
  <w:num w:numId="7">
    <w:abstractNumId w:val="14"/>
  </w:num>
  <w:num w:numId="8">
    <w:abstractNumId w:val="5"/>
  </w:num>
  <w:num w:numId="9">
    <w:abstractNumId w:val="3"/>
  </w:num>
  <w:num w:numId="10">
    <w:abstractNumId w:val="0"/>
  </w:num>
  <w:num w:numId="11">
    <w:abstractNumId w:val="13"/>
  </w:num>
  <w:num w:numId="12">
    <w:abstractNumId w:val="16"/>
  </w:num>
  <w:num w:numId="13">
    <w:abstractNumId w:val="12"/>
  </w:num>
  <w:num w:numId="14">
    <w:abstractNumId w:val="1"/>
  </w:num>
  <w:num w:numId="15">
    <w:abstractNumId w:val="6"/>
  </w:num>
  <w:num w:numId="16">
    <w:abstractNumId w:val="15"/>
  </w:num>
  <w:num w:numId="17">
    <w:abstractNumId w:val="18"/>
  </w:num>
  <w:num w:numId="18">
    <w:abstractNumId w:val="8"/>
  </w:num>
  <w:num w:numId="19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08"/>
  <w:characterSpacingControl w:val="doNotCompress"/>
  <w:compat/>
  <w:rsids>
    <w:rsidRoot w:val="003D3545"/>
    <w:rsid w:val="000C0CDE"/>
    <w:rsid w:val="000D0FE4"/>
    <w:rsid w:val="0010183A"/>
    <w:rsid w:val="00214CA3"/>
    <w:rsid w:val="003D3545"/>
    <w:rsid w:val="005F6EC6"/>
    <w:rsid w:val="00665221"/>
    <w:rsid w:val="00C00A8E"/>
    <w:rsid w:val="00C15CDF"/>
    <w:rsid w:val="00D024D8"/>
    <w:rsid w:val="00F56A3A"/>
    <w:rsid w:val="00FC2B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5CDF"/>
  </w:style>
  <w:style w:type="paragraph" w:styleId="3">
    <w:name w:val="heading 3"/>
    <w:basedOn w:val="a"/>
    <w:link w:val="30"/>
    <w:uiPriority w:val="9"/>
    <w:qFormat/>
    <w:rsid w:val="003D354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3D3545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3D3545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3D3545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5">
    <w:name w:val="Normal (Web)"/>
    <w:basedOn w:val="a"/>
    <w:uiPriority w:val="99"/>
    <w:unhideWhenUsed/>
    <w:rsid w:val="003D35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3D3545"/>
  </w:style>
  <w:style w:type="character" w:styleId="a6">
    <w:name w:val="Strong"/>
    <w:basedOn w:val="a0"/>
    <w:uiPriority w:val="22"/>
    <w:qFormat/>
    <w:rsid w:val="003D3545"/>
    <w:rPr>
      <w:b/>
      <w:bCs/>
    </w:rPr>
  </w:style>
  <w:style w:type="character" w:styleId="a7">
    <w:name w:val="Emphasis"/>
    <w:basedOn w:val="a0"/>
    <w:uiPriority w:val="20"/>
    <w:qFormat/>
    <w:rsid w:val="0010183A"/>
    <w:rPr>
      <w:i/>
      <w:iCs/>
    </w:rPr>
  </w:style>
  <w:style w:type="paragraph" w:styleId="a8">
    <w:name w:val="Balloon Text"/>
    <w:basedOn w:val="a"/>
    <w:link w:val="a9"/>
    <w:uiPriority w:val="99"/>
    <w:semiHidden/>
    <w:unhideWhenUsed/>
    <w:rsid w:val="001018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0183A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1018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 Spacing"/>
    <w:uiPriority w:val="1"/>
    <w:qFormat/>
    <w:rsid w:val="00FC2B7D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791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1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756015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38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80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yperlink" Target="http://voznesenkakaz.narod.ru/slowo.htm" TargetMode="External"/><Relationship Id="rId7" Type="http://schemas.openxmlformats.org/officeDocument/2006/relationships/hyperlink" Target="http://www.town33.ru/stati/stat4s.html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yperlink" Target="http://school-collection.edu.ru/catalog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hyperlink" Target="http://voznesenkakaz.narod.ru/slowo.htm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hyperlink" Target="http://school-collection.edu.ru/catalog/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yperlink" Target="http://www.town33.ru/stati/stat4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1</Pages>
  <Words>1010</Words>
  <Characters>576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ня</dc:creator>
  <cp:keywords/>
  <dc:description/>
  <cp:lastModifiedBy>Таня</cp:lastModifiedBy>
  <cp:revision>6</cp:revision>
  <dcterms:created xsi:type="dcterms:W3CDTF">2014-09-19T14:58:00Z</dcterms:created>
  <dcterms:modified xsi:type="dcterms:W3CDTF">2014-09-20T15:41:00Z</dcterms:modified>
</cp:coreProperties>
</file>